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7" r:id="rId13"/>
    <p:sldId id="266" r:id="rId14"/>
    <p:sldId id="270" r:id="rId15"/>
    <p:sldId id="268" r:id="rId16"/>
    <p:sldId id="269" r:id="rId17"/>
    <p:sldId id="264" r:id="rId18"/>
    <p:sldId id="271" r:id="rId19"/>
    <p:sldId id="272" r:id="rId20"/>
    <p:sldId id="273" r:id="rId21"/>
    <p:sldId id="274" r:id="rId22"/>
    <p:sldId id="275" r:id="rId23"/>
    <p:sldId id="276" r:id="rId24"/>
    <p:sldId id="290" r:id="rId25"/>
    <p:sldId id="277" r:id="rId26"/>
    <p:sldId id="280" r:id="rId27"/>
    <p:sldId id="278" r:id="rId28"/>
    <p:sldId id="284" r:id="rId29"/>
    <p:sldId id="279" r:id="rId30"/>
    <p:sldId id="281" r:id="rId31"/>
    <p:sldId id="282" r:id="rId32"/>
    <p:sldId id="285" r:id="rId33"/>
    <p:sldId id="287" r:id="rId34"/>
    <p:sldId id="288" r:id="rId35"/>
    <p:sldId id="289" r:id="rId36"/>
    <p:sldId id="286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ADF7D5-F239-49A3-ADF4-D3E0E6C6CC88}" v="93" dt="2024-02-05T20:54:33.91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40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SPiw7bKwL2M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5.png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image" Target="../media/image54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2.wmf"/><Relationship Id="rId14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9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9.wmf"/><Relationship Id="rId5" Type="http://schemas.openxmlformats.org/officeDocument/2006/relationships/image" Target="../media/image56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55.png"/><Relationship Id="rId9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61.png"/><Relationship Id="rId7" Type="http://schemas.openxmlformats.org/officeDocument/2006/relationships/image" Target="../media/image14.png"/><Relationship Id="rId12" Type="http://schemas.openxmlformats.org/officeDocument/2006/relationships/image" Target="../media/image67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63.png"/><Relationship Id="rId10" Type="http://schemas.openxmlformats.org/officeDocument/2006/relationships/image" Target="../media/image66.png"/><Relationship Id="rId4" Type="http://schemas.openxmlformats.org/officeDocument/2006/relationships/image" Target="../media/image62.png"/><Relationship Id="rId9" Type="http://schemas.openxmlformats.org/officeDocument/2006/relationships/image" Target="../media/image650.png"/><Relationship Id="rId1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0.png"/><Relationship Id="rId7" Type="http://schemas.openxmlformats.org/officeDocument/2006/relationships/image" Target="../media/image7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media.pearsoncmg.com/aw/aw_briggs_calculus_et_2/if/files/Ch02/bccalcet02_0205_02-35b.cdf" TargetMode="External"/><Relationship Id="rId5" Type="http://schemas.openxmlformats.org/officeDocument/2006/relationships/image" Target="../media/image71.png"/><Relationship Id="rId10" Type="http://schemas.openxmlformats.org/officeDocument/2006/relationships/image" Target="../media/image75.png"/><Relationship Id="rId4" Type="http://schemas.openxmlformats.org/officeDocument/2006/relationships/hyperlink" Target="http://media.pearsoncmg.com/aw/aw_briggs_calculus_et_2/if/files/Ch02/bccalcet02_0205_02-35a.cdf" TargetMode="External"/><Relationship Id="rId9" Type="http://schemas.openxmlformats.org/officeDocument/2006/relationships/image" Target="../media/image7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8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image" Target="../media/image95.png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9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93.wmf"/><Relationship Id="rId1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jpeg"/><Relationship Id="rId7" Type="http://schemas.openxmlformats.org/officeDocument/2006/relationships/image" Target="../media/image8.w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jpeg"/><Relationship Id="rId9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04.wmf"/><Relationship Id="rId18" Type="http://schemas.openxmlformats.org/officeDocument/2006/relationships/image" Target="../media/image107.wmf"/><Relationship Id="rId3" Type="http://schemas.openxmlformats.org/officeDocument/2006/relationships/image" Target="../media/image99.wmf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6.bin"/><Relationship Id="rId2" Type="http://schemas.openxmlformats.org/officeDocument/2006/relationships/oleObject" Target="../embeddings/oleObject39.bin"/><Relationship Id="rId16" Type="http://schemas.openxmlformats.org/officeDocument/2006/relationships/image" Target="../media/image106.png"/><Relationship Id="rId20" Type="http://schemas.openxmlformats.org/officeDocument/2006/relationships/image" Target="../media/image10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10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17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34" Type="http://schemas.openxmlformats.org/officeDocument/2006/relationships/image" Target="../media/image135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4.bin"/><Relationship Id="rId38" Type="http://schemas.openxmlformats.org/officeDocument/2006/relationships/image" Target="../media/image137.wmf"/><Relationship Id="rId2" Type="http://schemas.openxmlformats.org/officeDocument/2006/relationships/image" Target="../media/image119.png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7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76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132.wmf"/><Relationship Id="rId36" Type="http://schemas.openxmlformats.org/officeDocument/2006/relationships/image" Target="../media/image136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7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oleObject" Target="../embeddings/oleObject77.bin"/><Relationship Id="rId7" Type="http://schemas.openxmlformats.org/officeDocument/2006/relationships/image" Target="../media/image141.png"/><Relationship Id="rId12" Type="http://schemas.openxmlformats.org/officeDocument/2006/relationships/image" Target="../media/image146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png"/><Relationship Id="rId11" Type="http://schemas.openxmlformats.org/officeDocument/2006/relationships/image" Target="../media/image145.png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138.wmf"/><Relationship Id="rId9" Type="http://schemas.openxmlformats.org/officeDocument/2006/relationships/image" Target="../media/image14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48.png"/><Relationship Id="rId7" Type="http://schemas.openxmlformats.org/officeDocument/2006/relationships/image" Target="../media/image151.wmf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53.wmf"/><Relationship Id="rId5" Type="http://schemas.openxmlformats.org/officeDocument/2006/relationships/image" Target="../media/image150.png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149.png"/><Relationship Id="rId9" Type="http://schemas.openxmlformats.org/officeDocument/2006/relationships/image" Target="../media/image1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62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image" Target="../media/image147.png"/><Relationship Id="rId16" Type="http://schemas.openxmlformats.org/officeDocument/2006/relationships/image" Target="../media/image161.png"/><Relationship Id="rId20" Type="http://schemas.openxmlformats.org/officeDocument/2006/relationships/image" Target="../media/image16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165.wmf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160.png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166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59.wmf"/><Relationship Id="rId22" Type="http://schemas.openxmlformats.org/officeDocument/2006/relationships/image" Target="../media/image164.wmf"/><Relationship Id="rId27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4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12" Type="http://schemas.openxmlformats.org/officeDocument/2006/relationships/image" Target="../media/image176.wmf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1.png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170.png"/><Relationship Id="rId10" Type="http://schemas.openxmlformats.org/officeDocument/2006/relationships/image" Target="../media/image175.png"/><Relationship Id="rId4" Type="http://schemas.openxmlformats.org/officeDocument/2006/relationships/image" Target="../media/image169.emf"/><Relationship Id="rId9" Type="http://schemas.openxmlformats.org/officeDocument/2006/relationships/image" Target="../media/image17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8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77.pn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91.wmf"/><Relationship Id="rId17" Type="http://schemas.openxmlformats.org/officeDocument/2006/relationships/image" Target="../media/image194.wmf"/><Relationship Id="rId2" Type="http://schemas.openxmlformats.org/officeDocument/2006/relationships/image" Target="../media/image187.png"/><Relationship Id="rId16" Type="http://schemas.openxmlformats.org/officeDocument/2006/relationships/oleObject" Target="../embeddings/oleObject10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193.png"/><Relationship Id="rId10" Type="http://schemas.openxmlformats.org/officeDocument/2006/relationships/image" Target="../media/image190.wmf"/><Relationship Id="rId19" Type="http://schemas.openxmlformats.org/officeDocument/2006/relationships/image" Target="../media/image195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9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66.wmf"/><Relationship Id="rId26" Type="http://schemas.openxmlformats.org/officeDocument/2006/relationships/image" Target="../media/image206.wmf"/><Relationship Id="rId3" Type="http://schemas.openxmlformats.org/officeDocument/2006/relationships/image" Target="../media/image196.wmf"/><Relationship Id="rId21" Type="http://schemas.openxmlformats.org/officeDocument/2006/relationships/oleObject" Target="../embeddings/oleObject112.bin"/><Relationship Id="rId7" Type="http://schemas.openxmlformats.org/officeDocument/2006/relationships/image" Target="../media/image198.wmf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oleObject" Target="../embeddings/oleObject102.bin"/><Relationship Id="rId16" Type="http://schemas.openxmlformats.org/officeDocument/2006/relationships/image" Target="../media/image202.wmf"/><Relationship Id="rId20" Type="http://schemas.openxmlformats.org/officeDocument/2006/relationships/image" Target="../media/image203.wmf"/><Relationship Id="rId29" Type="http://schemas.openxmlformats.org/officeDocument/2006/relationships/image" Target="../media/image20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205.wmf"/><Relationship Id="rId5" Type="http://schemas.openxmlformats.org/officeDocument/2006/relationships/image" Target="../media/image197.wmf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oleObject" Target="../embeddings/oleObject115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111.bin"/><Relationship Id="rId31" Type="http://schemas.openxmlformats.org/officeDocument/2006/relationships/image" Target="../media/image209.wmf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201.wmf"/><Relationship Id="rId22" Type="http://schemas.openxmlformats.org/officeDocument/2006/relationships/image" Target="../media/image204.wmf"/><Relationship Id="rId27" Type="http://schemas.openxmlformats.org/officeDocument/2006/relationships/image" Target="../media/image207.png"/><Relationship Id="rId30" Type="http://schemas.openxmlformats.org/officeDocument/2006/relationships/oleObject" Target="../embeddings/oleObject11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213.w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196.wmf"/><Relationship Id="rId21" Type="http://schemas.openxmlformats.org/officeDocument/2006/relationships/image" Target="../media/image217.wmf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215.wmf"/><Relationship Id="rId2" Type="http://schemas.openxmlformats.org/officeDocument/2006/relationships/oleObject" Target="../embeddings/oleObject102.bin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212.wmf"/><Relationship Id="rId5" Type="http://schemas.openxmlformats.org/officeDocument/2006/relationships/image" Target="../media/image197.wmf"/><Relationship Id="rId15" Type="http://schemas.openxmlformats.org/officeDocument/2006/relationships/image" Target="../media/image214.wmf"/><Relationship Id="rId23" Type="http://schemas.openxmlformats.org/officeDocument/2006/relationships/image" Target="../media/image218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216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" Type="http://schemas.openxmlformats.org/officeDocument/2006/relationships/image" Target="../media/image196.wmf"/><Relationship Id="rId21" Type="http://schemas.openxmlformats.org/officeDocument/2006/relationships/image" Target="../media/image225.wmf"/><Relationship Id="rId34" Type="http://schemas.openxmlformats.org/officeDocument/2006/relationships/image" Target="../media/image232.wmf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223.wmf"/><Relationship Id="rId25" Type="http://schemas.openxmlformats.org/officeDocument/2006/relationships/image" Target="../media/image227.wmf"/><Relationship Id="rId33" Type="http://schemas.openxmlformats.org/officeDocument/2006/relationships/oleObject" Target="../embeddings/oleObject139.bin"/><Relationship Id="rId2" Type="http://schemas.openxmlformats.org/officeDocument/2006/relationships/oleObject" Target="../embeddings/oleObject102.bin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22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220.wmf"/><Relationship Id="rId24" Type="http://schemas.openxmlformats.org/officeDocument/2006/relationships/oleObject" Target="../embeddings/oleObject135.bin"/><Relationship Id="rId32" Type="http://schemas.openxmlformats.org/officeDocument/2006/relationships/image" Target="../media/image231.wmf"/><Relationship Id="rId5" Type="http://schemas.openxmlformats.org/officeDocument/2006/relationships/image" Target="../media/image197.wmf"/><Relationship Id="rId15" Type="http://schemas.openxmlformats.org/officeDocument/2006/relationships/image" Target="../media/image222.wmf"/><Relationship Id="rId23" Type="http://schemas.openxmlformats.org/officeDocument/2006/relationships/image" Target="../media/image226.wmf"/><Relationship Id="rId28" Type="http://schemas.openxmlformats.org/officeDocument/2006/relationships/oleObject" Target="../embeddings/oleObject137.bin"/><Relationship Id="rId36" Type="http://schemas.openxmlformats.org/officeDocument/2006/relationships/image" Target="../media/image233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224.wmf"/><Relationship Id="rId31" Type="http://schemas.openxmlformats.org/officeDocument/2006/relationships/oleObject" Target="../embeddings/oleObject138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228.wmf"/><Relationship Id="rId30" Type="http://schemas.openxmlformats.org/officeDocument/2006/relationships/image" Target="../media/image230.png"/><Relationship Id="rId35" Type="http://schemas.openxmlformats.org/officeDocument/2006/relationships/oleObject" Target="../embeddings/oleObject14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241.wmf"/><Relationship Id="rId3" Type="http://schemas.openxmlformats.org/officeDocument/2006/relationships/image" Target="../media/image234.wmf"/><Relationship Id="rId7" Type="http://schemas.openxmlformats.org/officeDocument/2006/relationships/image" Target="../media/image236.wmf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148.bin"/><Relationship Id="rId2" Type="http://schemas.openxmlformats.org/officeDocument/2006/relationships/oleObject" Target="../embeddings/oleObject141.bin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5.bin"/><Relationship Id="rId5" Type="http://schemas.openxmlformats.org/officeDocument/2006/relationships/image" Target="../media/image235.wmf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90.png"/><Relationship Id="rId19" Type="http://schemas.openxmlformats.org/officeDocument/2006/relationships/oleObject" Target="../embeddings/oleObject149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237.wmf"/><Relationship Id="rId14" Type="http://schemas.openxmlformats.org/officeDocument/2006/relationships/image" Target="../media/image2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4.png"/><Relationship Id="rId7" Type="http://schemas.openxmlformats.org/officeDocument/2006/relationships/image" Target="../media/image28.jpeg"/><Relationship Id="rId12" Type="http://schemas.openxmlformats.org/officeDocument/2006/relationships/image" Target="../media/image31.wmf"/><Relationship Id="rId2" Type="http://schemas.openxmlformats.org/officeDocument/2006/relationships/image" Target="../media/image23.png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jpe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6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0.wmf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2.bin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9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5.wmf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image" Target="../media/image4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42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6E0380-F119-42A2-9901-4DFC058CCE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073" y="226298"/>
            <a:ext cx="6721755" cy="417963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22" descr="Euclid_5">
            <a:hlinkClick r:id="rId3"/>
            <a:extLst>
              <a:ext uri="{FF2B5EF4-FFF2-40B4-BE49-F238E27FC236}">
                <a16:creationId xmlns:a16="http://schemas.microsoft.com/office/drawing/2014/main" id="{76660D56-7BD6-7163-5F5F-CE3F3B6F5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65351" y="1004052"/>
            <a:ext cx="3054350" cy="29718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6" name="Rectangle 23">
            <a:extLst>
              <a:ext uri="{FF2B5EF4-FFF2-40B4-BE49-F238E27FC236}">
                <a16:creationId xmlns:a16="http://schemas.microsoft.com/office/drawing/2014/main" id="{CA8873E7-46D2-4458-0928-8BEF3CC82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118" y="5272110"/>
            <a:ext cx="11379827" cy="1200329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b="1" dirty="0"/>
              <a:t>Euclid</a:t>
            </a:r>
            <a:r>
              <a:rPr lang="en-US" altLang="en-US" dirty="0"/>
              <a:t> was a Greek mathematician best known for his treatise on geometry: </a:t>
            </a:r>
            <a:r>
              <a:rPr lang="en-US" altLang="en-US" i="1" dirty="0"/>
              <a:t>The Elements</a:t>
            </a:r>
            <a:r>
              <a:rPr lang="en-US" altLang="en-US" dirty="0"/>
              <a:t>. This influenced the development of Western mathematics for more than 2000 years and counting. </a:t>
            </a: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6E28F5F7-D73B-B10C-098B-BB6621453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8063" y="4239383"/>
            <a:ext cx="2903538" cy="83185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b="1" dirty="0"/>
              <a:t>Euclid of Alexandria</a:t>
            </a:r>
          </a:p>
          <a:p>
            <a:pPr algn="ctr" eaLnBrk="1" hangingPunct="1">
              <a:defRPr/>
            </a:pPr>
            <a:r>
              <a:rPr lang="en-US" altLang="en-US" b="1" dirty="0"/>
              <a:t>325 – 265 B.C.</a:t>
            </a:r>
          </a:p>
        </p:txBody>
      </p:sp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AE8BFA-F0BF-7619-C8EE-8B8203222D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2898468-EB2B-F682-D389-6A4060CDAEC5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8A348903-187B-C74C-E057-3313E5B9F802}"/>
              </a:ext>
            </a:extLst>
          </p:cNvPr>
          <p:cNvGrpSpPr>
            <a:grpSpLocks/>
          </p:cNvGrpSpPr>
          <p:nvPr/>
        </p:nvGrpSpPr>
        <p:grpSpPr bwMode="auto">
          <a:xfrm>
            <a:off x="1695949" y="175550"/>
            <a:ext cx="1958476" cy="767151"/>
            <a:chOff x="1488" y="68"/>
            <a:chExt cx="1367" cy="591"/>
          </a:xfrm>
        </p:grpSpPr>
        <p:graphicFrame>
          <p:nvGraphicFramePr>
            <p:cNvPr id="3" name="Object 42">
              <a:extLst>
                <a:ext uri="{FF2B5EF4-FFF2-40B4-BE49-F238E27FC236}">
                  <a16:creationId xmlns:a16="http://schemas.microsoft.com/office/drawing/2014/main" id="{9310BFC4-453E-473A-7AFB-74608C4C08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7565295"/>
                </p:ext>
              </p:extLst>
            </p:nvPr>
          </p:nvGraphicFramePr>
          <p:xfrm>
            <a:off x="2051" y="68"/>
            <a:ext cx="804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252" imgH="418918" progId="Equation.DSMT4">
                    <p:embed/>
                  </p:oleObj>
                </mc:Choice>
                <mc:Fallback>
                  <p:oleObj name="Equation" r:id="rId2" imgW="571252" imgH="418918" progId="Equation.DSMT4">
                    <p:embed/>
                    <p:pic>
                      <p:nvPicPr>
                        <p:cNvPr id="16402" name="Object 42">
                          <a:extLst>
                            <a:ext uri="{FF2B5EF4-FFF2-40B4-BE49-F238E27FC236}">
                              <a16:creationId xmlns:a16="http://schemas.microsoft.com/office/drawing/2014/main" id="{0A0457D9-CB80-E310-1F78-83EBF9A60A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68"/>
                          <a:ext cx="804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43">
              <a:extLst>
                <a:ext uri="{FF2B5EF4-FFF2-40B4-BE49-F238E27FC236}">
                  <a16:creationId xmlns:a16="http://schemas.microsoft.com/office/drawing/2014/main" id="{1585C3CA-EE58-DE88-E479-C7B478508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5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dirty="0"/>
                <a:t>Find:</a:t>
              </a:r>
            </a:p>
          </p:txBody>
        </p:sp>
      </p:grpSp>
      <p:graphicFrame>
        <p:nvGraphicFramePr>
          <p:cNvPr id="6" name="Object 45">
            <a:extLst>
              <a:ext uri="{FF2B5EF4-FFF2-40B4-BE49-F238E27FC236}">
                <a16:creationId xmlns:a16="http://schemas.microsoft.com/office/drawing/2014/main" id="{8F1ED296-1C5D-070E-CE56-ACFFF5C10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466850"/>
          <a:ext cx="35226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2618" imgH="177723" progId="Equation.DSMT4">
                  <p:embed/>
                </p:oleObj>
              </mc:Choice>
              <mc:Fallback>
                <p:oleObj name="Equation" r:id="rId4" imgW="1802618" imgH="177723" progId="Equation.DSMT4">
                  <p:embed/>
                  <p:pic>
                    <p:nvPicPr>
                      <p:cNvPr id="66605" name="Object 45">
                        <a:extLst>
                          <a:ext uri="{FF2B5EF4-FFF2-40B4-BE49-F238E27FC236}">
                            <a16:creationId xmlns:a16="http://schemas.microsoft.com/office/drawing/2014/main" id="{15B14245-F998-DFBD-3FD8-1B6C84432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66850"/>
                        <a:ext cx="352266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">
            <a:extLst>
              <a:ext uri="{FF2B5EF4-FFF2-40B4-BE49-F238E27FC236}">
                <a16:creationId xmlns:a16="http://schemas.microsoft.com/office/drawing/2014/main" id="{9D4F9F37-E31D-54F1-9EA4-23DDCDF4A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790825"/>
          <a:ext cx="35544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19100" progId="Equation.DSMT4">
                  <p:embed/>
                </p:oleObj>
              </mc:Choice>
              <mc:Fallback>
                <p:oleObj name="Equation" r:id="rId6" imgW="1879600" imgH="419100" progId="Equation.DSMT4">
                  <p:embed/>
                  <p:pic>
                    <p:nvPicPr>
                      <p:cNvPr id="66609" name="Object 49">
                        <a:extLst>
                          <a:ext uri="{FF2B5EF4-FFF2-40B4-BE49-F238E27FC236}">
                            <a16:creationId xmlns:a16="http://schemas.microsoft.com/office/drawing/2014/main" id="{7F10B67A-D777-8438-3EE8-995BBCDCB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90825"/>
                        <a:ext cx="35544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0">
            <a:extLst>
              <a:ext uri="{FF2B5EF4-FFF2-40B4-BE49-F238E27FC236}">
                <a16:creationId xmlns:a16="http://schemas.microsoft.com/office/drawing/2014/main" id="{D8EDAA87-2330-20AE-36A3-0F3303A1F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5278438"/>
          <a:ext cx="597852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300" imgH="635000" progId="Equation.DSMT4">
                  <p:embed/>
                </p:oleObj>
              </mc:Choice>
              <mc:Fallback>
                <p:oleObj name="Equation" r:id="rId8" imgW="3162300" imgH="635000" progId="Equation.DSMT4">
                  <p:embed/>
                  <p:pic>
                    <p:nvPicPr>
                      <p:cNvPr id="66610" name="Object 50">
                        <a:extLst>
                          <a:ext uri="{FF2B5EF4-FFF2-40B4-BE49-F238E27FC236}">
                            <a16:creationId xmlns:a16="http://schemas.microsoft.com/office/drawing/2014/main" id="{CA420401-4D41-17A5-FED1-47F1950D5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5278438"/>
                        <a:ext cx="597852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8">
            <a:extLst>
              <a:ext uri="{FF2B5EF4-FFF2-40B4-BE49-F238E27FC236}">
                <a16:creationId xmlns:a16="http://schemas.microsoft.com/office/drawing/2014/main" id="{455B7D96-9549-C3BD-7635-00EA73611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84991"/>
              </p:ext>
            </p:extLst>
          </p:nvPr>
        </p:nvGraphicFramePr>
        <p:xfrm>
          <a:off x="398463" y="1920875"/>
          <a:ext cx="42497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6300" imgH="419100" progId="Equation.DSMT4">
                  <p:embed/>
                </p:oleObj>
              </mc:Choice>
              <mc:Fallback>
                <p:oleObj name="Equation" r:id="rId10" imgW="2146300" imgH="419100" progId="Equation.DSMT4">
                  <p:embed/>
                  <p:pic>
                    <p:nvPicPr>
                      <p:cNvPr id="25" name="Object 48">
                        <a:extLst>
                          <a:ext uri="{FF2B5EF4-FFF2-40B4-BE49-F238E27FC236}">
                            <a16:creationId xmlns:a16="http://schemas.microsoft.com/office/drawing/2014/main" id="{C1132B90-EB1C-B74A-0756-4741A5ADE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920875"/>
                        <a:ext cx="42497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0E5BACEA-ECCF-1391-3C3E-7F07E476047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0"/>
            <a:ext cx="7926909" cy="1298575"/>
            <a:chOff x="533400" y="3810000"/>
            <a:chExt cx="7926909" cy="1298186"/>
          </a:xfrm>
        </p:grpSpPr>
        <p:pic>
          <p:nvPicPr>
            <p:cNvPr id="11" name="Picture 1">
              <a:extLst>
                <a:ext uri="{FF2B5EF4-FFF2-40B4-BE49-F238E27FC236}">
                  <a16:creationId xmlns:a16="http://schemas.microsoft.com/office/drawing/2014/main" id="{35B25EB7-BAA2-1E3A-4A97-95B2A1EB551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3810000"/>
              <a:ext cx="6490934" cy="1298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5">
              <a:extLst>
                <a:ext uri="{FF2B5EF4-FFF2-40B4-BE49-F238E27FC236}">
                  <a16:creationId xmlns:a16="http://schemas.microsoft.com/office/drawing/2014/main" id="{9F5F75C7-9F9B-FE2D-CE06-0880211A8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7745" y="4497815"/>
              <a:ext cx="1872564" cy="415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100" dirty="0"/>
                <a:t>(2)   </a:t>
              </a:r>
              <a:r>
                <a:rPr lang="en-US" altLang="en-US" sz="2100" dirty="0">
                  <a:solidFill>
                    <a:srgbClr val="FF0000"/>
                  </a:solidFill>
                </a:rPr>
                <a:t>Theorem 5</a:t>
              </a:r>
            </a:p>
          </p:txBody>
        </p:sp>
      </p:grpSp>
      <p:pic>
        <p:nvPicPr>
          <p:cNvPr id="13" name="Picture 12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27D7E064-1579-3162-A5BA-7A14BB54F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9243" y="312278"/>
            <a:ext cx="4603541" cy="3069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65">
            <a:extLst>
              <a:ext uri="{FF2B5EF4-FFF2-40B4-BE49-F238E27FC236}">
                <a16:creationId xmlns:a16="http://schemas.microsoft.com/office/drawing/2014/main" id="{3E9F7078-CD14-668F-F828-DB107DD5555C}"/>
              </a:ext>
            </a:extLst>
          </p:cNvPr>
          <p:cNvGrpSpPr>
            <a:grpSpLocks/>
          </p:cNvGrpSpPr>
          <p:nvPr/>
        </p:nvGrpSpPr>
        <p:grpSpPr bwMode="auto">
          <a:xfrm>
            <a:off x="8108594" y="2110253"/>
            <a:ext cx="3962400" cy="1460500"/>
            <a:chOff x="3143" y="1177"/>
            <a:chExt cx="2496" cy="920"/>
          </a:xfrm>
        </p:grpSpPr>
        <p:sp>
          <p:nvSpPr>
            <p:cNvPr id="15" name="Text Box 66">
              <a:extLst>
                <a:ext uri="{FF2B5EF4-FFF2-40B4-BE49-F238E27FC236}">
                  <a16:creationId xmlns:a16="http://schemas.microsoft.com/office/drawing/2014/main" id="{3B8C3797-BB45-7D8B-BB64-DF5B59267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3" y="1632"/>
              <a:ext cx="24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100" dirty="0"/>
                <a:t>When we graph this function, </a:t>
              </a:r>
            </a:p>
            <a:p>
              <a:pPr eaLnBrk="1" hangingPunct="1"/>
              <a:r>
                <a:rPr lang="en-US" altLang="en-US" sz="2100" dirty="0"/>
                <a:t>the limit appears to be zero.</a:t>
              </a:r>
            </a:p>
          </p:txBody>
        </p:sp>
        <p:sp>
          <p:nvSpPr>
            <p:cNvPr id="16" name="Line 67">
              <a:extLst>
                <a:ext uri="{FF2B5EF4-FFF2-40B4-BE49-F238E27FC236}">
                  <a16:creationId xmlns:a16="http://schemas.microsoft.com/office/drawing/2014/main" id="{CE4079C3-8F00-2DDD-129F-1E66F39496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177"/>
              <a:ext cx="465" cy="4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8AC06A2D-9B74-1AD9-7EF0-DB1A2F905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4432" y="1266341"/>
            <a:ext cx="549275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D53CB03-C9E1-97B1-5E20-D3AFB5E6B337}"/>
              </a:ext>
            </a:extLst>
          </p:cNvPr>
          <p:cNvSpPr txBox="1"/>
          <p:nvPr/>
        </p:nvSpPr>
        <p:spPr>
          <a:xfrm>
            <a:off x="296126" y="27613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9" name="Text Box 9">
            <a:extLst>
              <a:ext uri="{FF2B5EF4-FFF2-40B4-BE49-F238E27FC236}">
                <a16:creationId xmlns:a16="http://schemas.microsoft.com/office/drawing/2014/main" id="{8ECC3F25-80E2-4B7B-75A6-D42F78E80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92543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31343410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669377-6F28-0842-8599-F3C7FAA1DB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F116F9-1A57-0EE3-8028-E5AA96E6F9F1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BE465E24-F2BF-8F0E-C162-081E012B3A73}"/>
              </a:ext>
            </a:extLst>
          </p:cNvPr>
          <p:cNvGrpSpPr>
            <a:grpSpLocks/>
          </p:cNvGrpSpPr>
          <p:nvPr/>
        </p:nvGrpSpPr>
        <p:grpSpPr bwMode="auto">
          <a:xfrm>
            <a:off x="1695949" y="175550"/>
            <a:ext cx="1958476" cy="767151"/>
            <a:chOff x="1488" y="68"/>
            <a:chExt cx="1367" cy="591"/>
          </a:xfrm>
        </p:grpSpPr>
        <p:graphicFrame>
          <p:nvGraphicFramePr>
            <p:cNvPr id="3" name="Object 42">
              <a:extLst>
                <a:ext uri="{FF2B5EF4-FFF2-40B4-BE49-F238E27FC236}">
                  <a16:creationId xmlns:a16="http://schemas.microsoft.com/office/drawing/2014/main" id="{6965CC0A-4FD1-A601-6509-3E20FC7629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1" y="68"/>
            <a:ext cx="804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252" imgH="418918" progId="Equation.DSMT4">
                    <p:embed/>
                  </p:oleObj>
                </mc:Choice>
                <mc:Fallback>
                  <p:oleObj name="Equation" r:id="rId2" imgW="571252" imgH="418918" progId="Equation.DSMT4">
                    <p:embed/>
                    <p:pic>
                      <p:nvPicPr>
                        <p:cNvPr id="3" name="Object 42">
                          <a:extLst>
                            <a:ext uri="{FF2B5EF4-FFF2-40B4-BE49-F238E27FC236}">
                              <a16:creationId xmlns:a16="http://schemas.microsoft.com/office/drawing/2014/main" id="{9310BFC4-453E-473A-7AFB-74608C4C08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68"/>
                          <a:ext cx="804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43">
              <a:extLst>
                <a:ext uri="{FF2B5EF4-FFF2-40B4-BE49-F238E27FC236}">
                  <a16:creationId xmlns:a16="http://schemas.microsoft.com/office/drawing/2014/main" id="{7C9B4A85-996E-6F6D-2A76-04AFBBFE1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5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dirty="0"/>
                <a:t>Find:</a:t>
              </a:r>
            </a:p>
          </p:txBody>
        </p:sp>
      </p:grpSp>
      <p:pic>
        <p:nvPicPr>
          <p:cNvPr id="13" name="Picture 12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9E47E8DC-3C06-10CF-BF8D-93CE1717B8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9243" y="312278"/>
            <a:ext cx="4603541" cy="3069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65">
            <a:extLst>
              <a:ext uri="{FF2B5EF4-FFF2-40B4-BE49-F238E27FC236}">
                <a16:creationId xmlns:a16="http://schemas.microsoft.com/office/drawing/2014/main" id="{60877CA1-72EB-F17C-2CEB-3DA9CC27BE7C}"/>
              </a:ext>
            </a:extLst>
          </p:cNvPr>
          <p:cNvGrpSpPr>
            <a:grpSpLocks/>
          </p:cNvGrpSpPr>
          <p:nvPr/>
        </p:nvGrpSpPr>
        <p:grpSpPr bwMode="auto">
          <a:xfrm>
            <a:off x="8108594" y="2110253"/>
            <a:ext cx="3962400" cy="1460500"/>
            <a:chOff x="3143" y="1177"/>
            <a:chExt cx="2496" cy="920"/>
          </a:xfrm>
        </p:grpSpPr>
        <p:sp>
          <p:nvSpPr>
            <p:cNvPr id="15" name="Text Box 66">
              <a:extLst>
                <a:ext uri="{FF2B5EF4-FFF2-40B4-BE49-F238E27FC236}">
                  <a16:creationId xmlns:a16="http://schemas.microsoft.com/office/drawing/2014/main" id="{2C9BCE96-A357-D184-DE79-8E2390C0F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3" y="1632"/>
              <a:ext cx="24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100" dirty="0"/>
                <a:t>When we graph this function, </a:t>
              </a:r>
            </a:p>
            <a:p>
              <a:pPr eaLnBrk="1" hangingPunct="1"/>
              <a:r>
                <a:rPr lang="en-US" altLang="en-US" sz="2100" dirty="0"/>
                <a:t>the limit appears to be zero.</a:t>
              </a:r>
            </a:p>
          </p:txBody>
        </p:sp>
        <p:sp>
          <p:nvSpPr>
            <p:cNvPr id="16" name="Line 67">
              <a:extLst>
                <a:ext uri="{FF2B5EF4-FFF2-40B4-BE49-F238E27FC236}">
                  <a16:creationId xmlns:a16="http://schemas.microsoft.com/office/drawing/2014/main" id="{4553E8DC-1CD3-7129-4052-6CE340738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177"/>
              <a:ext cx="465" cy="4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14EE6E5A-CB2D-7841-6AA3-6313495C7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4432" y="1266341"/>
            <a:ext cx="549275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5625DA2-83CB-57DC-50B7-FD19D411BC9C}"/>
              </a:ext>
            </a:extLst>
          </p:cNvPr>
          <p:cNvSpPr txBox="1"/>
          <p:nvPr/>
        </p:nvSpPr>
        <p:spPr>
          <a:xfrm>
            <a:off x="296126" y="27613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9" name="Text Box 9">
            <a:extLst>
              <a:ext uri="{FF2B5EF4-FFF2-40B4-BE49-F238E27FC236}">
                <a16:creationId xmlns:a16="http://schemas.microsoft.com/office/drawing/2014/main" id="{24F40776-1212-12DF-6F9F-B152D3D08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92543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20" name="Object 51">
            <a:extLst>
              <a:ext uri="{FF2B5EF4-FFF2-40B4-BE49-F238E27FC236}">
                <a16:creationId xmlns:a16="http://schemas.microsoft.com/office/drawing/2014/main" id="{0708D511-DC6A-637F-6BBA-0C6689E56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81885"/>
              </p:ext>
            </p:extLst>
          </p:nvPr>
        </p:nvGraphicFramePr>
        <p:xfrm>
          <a:off x="320676" y="2892996"/>
          <a:ext cx="39925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634680" progId="Equation.DSMT4">
                  <p:embed/>
                </p:oleObj>
              </mc:Choice>
              <mc:Fallback>
                <p:oleObj name="Equation" r:id="rId6" imgW="2070000" imgH="634680" progId="Equation.DSMT4">
                  <p:embed/>
                  <p:pic>
                    <p:nvPicPr>
                      <p:cNvPr id="66611" name="Object 51">
                        <a:extLst>
                          <a:ext uri="{FF2B5EF4-FFF2-40B4-BE49-F238E27FC236}">
                            <a16:creationId xmlns:a16="http://schemas.microsoft.com/office/drawing/2014/main" id="{939D65BB-40CF-D364-02E3-26A918532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6" y="2892996"/>
                        <a:ext cx="399256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2">
            <a:extLst>
              <a:ext uri="{FF2B5EF4-FFF2-40B4-BE49-F238E27FC236}">
                <a16:creationId xmlns:a16="http://schemas.microsoft.com/office/drawing/2014/main" id="{2A4A7E54-83BF-66F4-A035-A4A12EFA2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6" y="4259298"/>
            <a:ext cx="38195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dirty="0"/>
              <a:t>Thus, by the Squeeze Theorem:</a:t>
            </a:r>
          </a:p>
        </p:txBody>
      </p:sp>
      <p:graphicFrame>
        <p:nvGraphicFramePr>
          <p:cNvPr id="22" name="Object 53">
            <a:extLst>
              <a:ext uri="{FF2B5EF4-FFF2-40B4-BE49-F238E27FC236}">
                <a16:creationId xmlns:a16="http://schemas.microsoft.com/office/drawing/2014/main" id="{950CE65F-095C-786F-3584-7D5DB7CEB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19051"/>
              </p:ext>
            </p:extLst>
          </p:nvPr>
        </p:nvGraphicFramePr>
        <p:xfrm>
          <a:off x="393701" y="4795873"/>
          <a:ext cx="57483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300" imgH="419100" progId="Equation.DSMT4">
                  <p:embed/>
                </p:oleObj>
              </mc:Choice>
              <mc:Fallback>
                <p:oleObj name="Equation" r:id="rId8" imgW="3035300" imgH="419100" progId="Equation.DSMT4">
                  <p:embed/>
                  <p:pic>
                    <p:nvPicPr>
                      <p:cNvPr id="66613" name="Object 53">
                        <a:extLst>
                          <a:ext uri="{FF2B5EF4-FFF2-40B4-BE49-F238E27FC236}">
                            <a16:creationId xmlns:a16="http://schemas.microsoft.com/office/drawing/2014/main" id="{322DCD14-92E1-E4D5-614E-A7B21D684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1" y="4795873"/>
                        <a:ext cx="57483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0">
            <a:extLst>
              <a:ext uri="{FF2B5EF4-FFF2-40B4-BE49-F238E27FC236}">
                <a16:creationId xmlns:a16="http://schemas.microsoft.com/office/drawing/2014/main" id="{42BE7B18-A1F0-F2F0-EE60-8987E456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28102"/>
              </p:ext>
            </p:extLst>
          </p:nvPr>
        </p:nvGraphicFramePr>
        <p:xfrm>
          <a:off x="561975" y="1762964"/>
          <a:ext cx="33369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419040" progId="Equation.DSMT4">
                  <p:embed/>
                </p:oleObj>
              </mc:Choice>
              <mc:Fallback>
                <p:oleObj name="Equation" r:id="rId10" imgW="1765080" imgH="419040" progId="Equation.DSMT4">
                  <p:embed/>
                  <p:pic>
                    <p:nvPicPr>
                      <p:cNvPr id="8" name="Object 50">
                        <a:extLst>
                          <a:ext uri="{FF2B5EF4-FFF2-40B4-BE49-F238E27FC236}">
                            <a16:creationId xmlns:a16="http://schemas.microsoft.com/office/drawing/2014/main" id="{D8EDAA87-2330-20AE-36A3-0F3303A1F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762964"/>
                        <a:ext cx="33369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423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8E5325-B146-2A4E-5232-81EAB3DE50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2D09847-BDBD-4DF7-FBA0-68474205788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D77D79-B69D-BD5F-7A6B-6ED63F0DEE4A}"/>
              </a:ext>
            </a:extLst>
          </p:cNvPr>
          <p:cNvSpPr txBox="1"/>
          <p:nvPr/>
        </p:nvSpPr>
        <p:spPr>
          <a:xfrm>
            <a:off x="1579441" y="337261"/>
            <a:ext cx="97962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LTStd-Roman"/>
              </a:rPr>
              <a:t>Evaluate the following limit and indicate which properties of limits are used at each stage.</a:t>
            </a:r>
            <a:endParaRPr lang="en-US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A112917-FA84-92E3-4770-B8EAFA347320}"/>
              </a:ext>
            </a:extLst>
          </p:cNvPr>
          <p:cNvSpPr txBox="1"/>
          <p:nvPr/>
        </p:nvSpPr>
        <p:spPr>
          <a:xfrm>
            <a:off x="181970" y="284048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F23E3B92-3390-E574-113A-F8578DEC2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26" y="138724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49C8CDD-2D85-9C74-340D-BB09065B31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64" y="723916"/>
            <a:ext cx="2034716" cy="66299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A77F015-994E-3847-78DF-45882708C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228" y="1999582"/>
            <a:ext cx="2057578" cy="70110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9EE86A8-D620-9F9B-ABF0-68E947F57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5118" y="1659661"/>
            <a:ext cx="2347163" cy="13107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33804CD-7004-3EB5-8114-06AA44CFDEAC}"/>
              </a:ext>
            </a:extLst>
          </p:cNvPr>
          <p:cNvSpPr txBox="1"/>
          <p:nvPr/>
        </p:nvSpPr>
        <p:spPr>
          <a:xfrm>
            <a:off x="4893752" y="1787358"/>
            <a:ext cx="30266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solidFill>
                  <a:schemeClr val="accent1"/>
                </a:solidFill>
                <a:latin typeface="TimesLTStd-Roman"/>
              </a:rPr>
              <a:t>We first divide both the</a:t>
            </a:r>
          </a:p>
          <a:p>
            <a:pPr algn="l"/>
            <a:r>
              <a:rPr lang="en-US" sz="1800" b="0" i="0" u="none" strike="noStrike" baseline="0" dirty="0">
                <a:solidFill>
                  <a:schemeClr val="accent1"/>
                </a:solidFill>
                <a:latin typeface="TimesLTStd-Roman"/>
              </a:rPr>
              <a:t>numerator and denominator </a:t>
            </a:r>
          </a:p>
          <a:p>
            <a:pPr algn="l"/>
            <a:r>
              <a:rPr lang="en-US" sz="1800" b="0" i="0" u="none" strike="noStrike" baseline="0" dirty="0">
                <a:solidFill>
                  <a:schemeClr val="accent1"/>
                </a:solidFill>
                <a:latin typeface="TimesLTStd-Roman"/>
              </a:rPr>
              <a:t>by the highest power of </a:t>
            </a:r>
            <a:r>
              <a:rPr lang="en-US" sz="1800" b="0" i="1" u="none" strike="noStrike" baseline="0" dirty="0">
                <a:solidFill>
                  <a:schemeClr val="accent1"/>
                </a:solidFill>
                <a:latin typeface="TimesLTStd-Italic"/>
              </a:rPr>
              <a:t>x </a:t>
            </a:r>
            <a:r>
              <a:rPr lang="en-US" sz="1800" b="0" i="0" u="none" strike="noStrike" baseline="0" dirty="0">
                <a:solidFill>
                  <a:schemeClr val="accent1"/>
                </a:solidFill>
                <a:latin typeface="TimesLTStd-Roman"/>
              </a:rPr>
              <a:t>that </a:t>
            </a:r>
          </a:p>
          <a:p>
            <a:pPr algn="l"/>
            <a:r>
              <a:rPr lang="en-US" sz="1800" b="0" i="0" u="none" strike="noStrike" baseline="0" dirty="0">
                <a:solidFill>
                  <a:schemeClr val="accent1"/>
                </a:solidFill>
                <a:latin typeface="TimesLTStd-Roman"/>
              </a:rPr>
              <a:t>occurs in the denominator.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85B596F-2C41-5FCA-7CFD-9253278318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4476" y="3055458"/>
            <a:ext cx="2141406" cy="132599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966E63F-422B-06EB-9FED-E9CD0D9FD4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58540" y="4437822"/>
            <a:ext cx="5182049" cy="163844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BA8E82F-A442-4325-2C19-B34DCDFF1B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6078" y="1776032"/>
            <a:ext cx="3026672" cy="4118230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1DE396E-65AB-269E-5536-DEAB4D36B55F}"/>
              </a:ext>
            </a:extLst>
          </p:cNvPr>
          <p:cNvCxnSpPr>
            <a:cxnSpLocks/>
          </p:cNvCxnSpPr>
          <p:nvPr/>
        </p:nvCxnSpPr>
        <p:spPr>
          <a:xfrm>
            <a:off x="5084820" y="1659661"/>
            <a:ext cx="0" cy="4779239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D8C2A18D-9622-FA1E-4C3B-7BF07CCCEA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27979" y="1776032"/>
            <a:ext cx="5585944" cy="301016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A61D590-6DD8-4657-AC8F-4CBD5BA5B0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67567" y="3329753"/>
            <a:ext cx="5917065" cy="55672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7DDBAC0-EFD4-39E8-F106-A175054E7C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0245" y="4052023"/>
            <a:ext cx="1239520" cy="7341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6ED7D4-27E6-85B1-E248-50EC5F7F11FA}"/>
                  </a:ext>
                </a:extLst>
              </p:cNvPr>
              <p:cNvSpPr txBox="1"/>
              <p:nvPr/>
            </p:nvSpPr>
            <p:spPr>
              <a:xfrm>
                <a:off x="5240245" y="4825526"/>
                <a:ext cx="3799074" cy="1316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1800" b="0" i="0" u="none" strike="noStrike" baseline="0" dirty="0">
                    <a:latin typeface="TimesLTStd-Roman"/>
                  </a:rPr>
                  <a:t>The results of these calculations show</a:t>
                </a:r>
              </a:p>
              <a:p>
                <a:pPr algn="l"/>
                <a:r>
                  <a:rPr lang="en-US" sz="1800" b="0" i="0" u="none" strike="noStrike" baseline="0" dirty="0">
                    <a:latin typeface="TimesLTStd-Roman"/>
                  </a:rPr>
                  <a:t>that the graph of the given rational </a:t>
                </a:r>
              </a:p>
              <a:p>
                <a:pPr algn="l"/>
                <a:r>
                  <a:rPr lang="en-US" dirty="0">
                    <a:latin typeface="TimesLTStd-Roman"/>
                  </a:rPr>
                  <a:t>f</a:t>
                </a:r>
                <a:r>
                  <a:rPr lang="en-US" sz="1800" b="0" i="0" u="none" strike="noStrike" baseline="0" dirty="0">
                    <a:latin typeface="TimesLTStd-Roman"/>
                  </a:rPr>
                  <a:t>unction approaches the horizontal </a:t>
                </a:r>
              </a:p>
              <a:p>
                <a:pPr algn="l"/>
                <a:r>
                  <a:rPr lang="en-US" sz="1800" b="0" i="0" u="none" strike="noStrike" baseline="0" dirty="0">
                    <a:latin typeface="TimesLTStd-Roman"/>
                  </a:rPr>
                  <a:t>asympto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6ED7D4-27E6-85B1-E248-50EC5F7F1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245" y="4825526"/>
                <a:ext cx="3799074" cy="1316771"/>
              </a:xfrm>
              <a:prstGeom prst="rect">
                <a:avLst/>
              </a:prstGeom>
              <a:blipFill>
                <a:blip r:embed="rId9"/>
                <a:stretch>
                  <a:fillRect l="-1445" t="-2778" b="-2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>
            <a:extLst>
              <a:ext uri="{FF2B5EF4-FFF2-40B4-BE49-F238E27FC236}">
                <a16:creationId xmlns:a16="http://schemas.microsoft.com/office/drawing/2014/main" id="{03512CA2-8F6C-3E9D-6263-6BCD44C004A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10957" y="3894273"/>
            <a:ext cx="2833089" cy="2731453"/>
          </a:xfrm>
          <a:prstGeom prst="rect">
            <a:avLst/>
          </a:prstGeom>
        </p:spPr>
      </p:pic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0E4BC02E-B864-50B8-ACA4-AC4514C41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53474"/>
              </p:ext>
            </p:extLst>
          </p:nvPr>
        </p:nvGraphicFramePr>
        <p:xfrm>
          <a:off x="1067452" y="2733039"/>
          <a:ext cx="4841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69" imgH="393359" progId="Equation.DSMT4">
                  <p:embed/>
                </p:oleObj>
              </mc:Choice>
              <mc:Fallback>
                <p:oleObj name="Equation" r:id="rId11" imgW="266469" imgH="393359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49FFCFEA-86BD-D596-E068-F47DC5C43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52" y="2733039"/>
                        <a:ext cx="4841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E5D090C-86F8-C068-E5EF-69C1E48F7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8722"/>
              </p:ext>
            </p:extLst>
          </p:nvPr>
        </p:nvGraphicFramePr>
        <p:xfrm>
          <a:off x="4257405" y="701675"/>
          <a:ext cx="3000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393480" progId="Equation.DSMT4">
                  <p:embed/>
                </p:oleObj>
              </mc:Choice>
              <mc:Fallback>
                <p:oleObj name="Equation" r:id="rId13" imgW="1774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72A6C5A-D962-DACC-3F7A-71F217C8D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405" y="701675"/>
                        <a:ext cx="3000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8830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6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2A74EA-B5EC-5881-A2F5-87837AC5E6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FAABA27-48B9-4816-DDB6-C5555A583D64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08F96DD-AB8D-CBFB-05D8-E7A145EB3ACD}"/>
              </a:ext>
            </a:extLst>
          </p:cNvPr>
          <p:cNvGrpSpPr/>
          <p:nvPr/>
        </p:nvGrpSpPr>
        <p:grpSpPr>
          <a:xfrm>
            <a:off x="1587471" y="338988"/>
            <a:ext cx="9243861" cy="1905165"/>
            <a:chOff x="1664844" y="838391"/>
            <a:chExt cx="9243861" cy="190516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9B0A4F5-EDF8-B871-C7E7-250160F4CC6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64844" y="838391"/>
              <a:ext cx="9243861" cy="1905165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BF24C9F-1455-B590-B3A7-7D4CFFD8791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37185" y="922980"/>
              <a:ext cx="1165142" cy="327499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926D9B7-E187-5BA6-069A-BE3F3A859B01}"/>
                </a:ext>
              </a:extLst>
            </p:cNvPr>
            <p:cNvSpPr txBox="1"/>
            <p:nvPr/>
          </p:nvSpPr>
          <p:spPr>
            <a:xfrm>
              <a:off x="1764390" y="880777"/>
              <a:ext cx="301686" cy="36933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4</a:t>
              </a:r>
            </a:p>
          </p:txBody>
        </p:sp>
      </p:grpSp>
      <p:pic>
        <p:nvPicPr>
          <p:cNvPr id="11" name="Picture 10">
            <a:hlinkClick r:id="rId4"/>
            <a:extLst>
              <a:ext uri="{FF2B5EF4-FFF2-40B4-BE49-F238E27FC236}">
                <a16:creationId xmlns:a16="http://schemas.microsoft.com/office/drawing/2014/main" id="{121EE83D-8F11-1481-FB4F-C006D01900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533" y="2347062"/>
            <a:ext cx="3429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hlinkClick r:id="rId6"/>
            <a:extLst>
              <a:ext uri="{FF2B5EF4-FFF2-40B4-BE49-F238E27FC236}">
                <a16:creationId xmlns:a16="http://schemas.microsoft.com/office/drawing/2014/main" id="{E211C304-D82E-8FF3-18D8-B314FEC1F7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0983" y="2352093"/>
            <a:ext cx="3390900" cy="413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D507172-9A4B-C25C-1953-D15553E21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933" y="3921862"/>
            <a:ext cx="12017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7D3C53E-A03F-98F1-8202-254B21458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133" y="3905987"/>
            <a:ext cx="120173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36248A9-AB4B-2E10-E62C-7C3327FFB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6483" y="3109330"/>
            <a:ext cx="12017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B30D3E0-DE0F-32A6-28AE-3097847A7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0483" y="6309730"/>
            <a:ext cx="130651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BD994C4-7012-C90A-63F7-4C640982CAE6}"/>
              </a:ext>
            </a:extLst>
          </p:cNvPr>
          <p:cNvSpPr txBox="1"/>
          <p:nvPr/>
        </p:nvSpPr>
        <p:spPr>
          <a:xfrm>
            <a:off x="260252" y="2523015"/>
            <a:ext cx="18694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polynomials</a:t>
            </a:r>
          </a:p>
        </p:txBody>
      </p:sp>
    </p:spTree>
    <p:extLst>
      <p:ext uri="{BB962C8B-B14F-4D97-AF65-F5344CB8AC3E}">
        <p14:creationId xmlns:p14="http://schemas.microsoft.com/office/powerpoint/2010/main" val="8561610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F032679-66C7-25EF-2649-E36B041664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649" y="276833"/>
            <a:ext cx="9333914" cy="4078455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63FEFB-B1D9-A699-6F7A-5DCB741DB1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4675" y="355683"/>
            <a:ext cx="1305898" cy="3165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FB5AC2F-7281-6F9E-8297-80EE3FEAEF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539" y="1538135"/>
            <a:ext cx="7848600" cy="5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211F2B-3AC0-6847-BC0A-2E41C39D81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06" y="1194108"/>
            <a:ext cx="858467" cy="31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D3AA92-84CC-91DB-C10A-A0247588BB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573" y="1166584"/>
            <a:ext cx="1365347" cy="31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915D095-0258-2725-CAE2-FC13064C65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5920" y="1200688"/>
            <a:ext cx="724747" cy="31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675EE43-25A5-0CC7-5E3B-9C49295DC7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667" y="1097281"/>
            <a:ext cx="640599" cy="38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A133C27-49CD-EEA2-97E1-8F36E4B680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266" y="1152251"/>
            <a:ext cx="858467" cy="31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9A4B955-77DD-18A7-1BF2-F772309876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734" y="1194107"/>
            <a:ext cx="1971170" cy="31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C78E8F8-33CF-7798-D8E8-CD26B32E15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437" y="2058846"/>
            <a:ext cx="7848600" cy="5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488F132-1145-801E-258C-C89E88049A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48" y="2658695"/>
            <a:ext cx="7848600" cy="605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DAF34E2-913D-74A3-EDF5-A384162ED0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674" y="3301537"/>
            <a:ext cx="8885803" cy="91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434E29-099C-F3FF-2504-C0FD08BA13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3408F67-0387-07ED-3E19-56818A2FF0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EADCECC-1B11-9F85-A956-267A87245E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639" y="362227"/>
            <a:ext cx="62817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7575F7A-07D7-6D9B-9D9A-D54808898B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439" y="814664"/>
            <a:ext cx="2767012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8A61E95-231E-6564-DD59-8FBB22ADDE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21" y="2371020"/>
            <a:ext cx="587375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E605661-BE07-A152-BFA5-C3E46E73BE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34" y="3972807"/>
            <a:ext cx="6002337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040C524-1D9D-3E1A-F37A-A92297381AD3}"/>
              </a:ext>
            </a:extLst>
          </p:cNvPr>
          <p:cNvGrpSpPr>
            <a:grpSpLocks/>
          </p:cNvGrpSpPr>
          <p:nvPr/>
        </p:nvGrpSpPr>
        <p:grpSpPr bwMode="auto">
          <a:xfrm>
            <a:off x="1067634" y="2893307"/>
            <a:ext cx="1939925" cy="771525"/>
            <a:chOff x="1363172" y="3111555"/>
            <a:chExt cx="1939955" cy="771164"/>
          </a:xfrm>
        </p:grpSpPr>
        <p:pic>
          <p:nvPicPr>
            <p:cNvPr id="20" name="Picture 12">
              <a:extLst>
                <a:ext uri="{FF2B5EF4-FFF2-40B4-BE49-F238E27FC236}">
                  <a16:creationId xmlns:a16="http://schemas.microsoft.com/office/drawing/2014/main" id="{D074B0E9-F574-544A-7B3E-2E6867BDEAF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5670" y="3111555"/>
              <a:ext cx="628571" cy="123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0954CD9A-2C05-D1AA-E0DB-4F6BA906C1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3172" y="3235365"/>
              <a:ext cx="1939955" cy="647354"/>
              <a:chOff x="1363172" y="3235365"/>
              <a:chExt cx="1939955" cy="647354"/>
            </a:xfrm>
          </p:grpSpPr>
          <p:sp>
            <p:nvSpPr>
              <p:cNvPr id="22" name="TextBox 13">
                <a:extLst>
                  <a:ext uri="{FF2B5EF4-FFF2-40B4-BE49-F238E27FC236}">
                    <a16:creationId xmlns:a16="http://schemas.microsoft.com/office/drawing/2014/main" id="{C2D02BDB-59E2-E6C0-D32F-EFDB34822E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3172" y="3482609"/>
                <a:ext cx="1939955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000">
                    <a:solidFill>
                      <a:srgbClr val="FF0000"/>
                    </a:solidFill>
                  </a:rPr>
                  <a:t>Dominating term</a:t>
                </a:r>
              </a:p>
            </p:txBody>
          </p: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27A05DA7-C8B7-656B-D33E-787B7B31F7C8}"/>
                  </a:ext>
                </a:extLst>
              </p:cNvPr>
              <p:cNvCxnSpPr>
                <a:stCxn id="22" idx="0"/>
              </p:cNvCxnSpPr>
              <p:nvPr/>
            </p:nvCxnSpPr>
            <p:spPr>
              <a:xfrm flipH="1" flipV="1">
                <a:off x="1680677" y="3235322"/>
                <a:ext cx="652472" cy="24753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33287D33-5BA4-BC55-1FBE-7A1D791F8FE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159" y="2390070"/>
            <a:ext cx="2174875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E6F49C0-F67A-6C10-B145-CBC7B80B67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971" y="2417057"/>
            <a:ext cx="1068388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620FE1F4-D2BE-6934-D4BA-6370373D6488}"/>
              </a:ext>
            </a:extLst>
          </p:cNvPr>
          <p:cNvGrpSpPr>
            <a:grpSpLocks/>
          </p:cNvGrpSpPr>
          <p:nvPr/>
        </p:nvGrpSpPr>
        <p:grpSpPr bwMode="auto">
          <a:xfrm>
            <a:off x="1304171" y="3685470"/>
            <a:ext cx="762000" cy="411162"/>
            <a:chOff x="1600200" y="3903675"/>
            <a:chExt cx="762001" cy="411135"/>
          </a:xfrm>
        </p:grpSpPr>
        <p:pic>
          <p:nvPicPr>
            <p:cNvPr id="27" name="Picture 22">
              <a:extLst>
                <a:ext uri="{FF2B5EF4-FFF2-40B4-BE49-F238E27FC236}">
                  <a16:creationId xmlns:a16="http://schemas.microsoft.com/office/drawing/2014/main" id="{0768738E-1E74-94F2-9020-F939C290BDA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1600200" y="4191000"/>
              <a:ext cx="628571" cy="123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2F469EA-D039-9C56-5F99-83EC7B048F00}"/>
                </a:ext>
              </a:extLst>
            </p:cNvPr>
            <p:cNvCxnSpPr/>
            <p:nvPr/>
          </p:nvCxnSpPr>
          <p:spPr>
            <a:xfrm flipH="1">
              <a:off x="1914525" y="3903675"/>
              <a:ext cx="447676" cy="28731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180DDC88-0FBD-A545-84A7-8BBDEB376C0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971" y="3893432"/>
            <a:ext cx="232727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EDA288D-66F5-6722-7011-16F924D9282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971" y="3914070"/>
            <a:ext cx="1068388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03F754F-ACF3-21FB-4015-89EA8933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7271" y="2483732"/>
            <a:ext cx="9906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FF0000"/>
                </a:solidFill>
              </a:rPr>
              <a:t>DT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FB5AC5A-BD2E-5D91-4B70-342D0CC66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9671" y="4045832"/>
            <a:ext cx="990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FF0000"/>
                </a:solidFill>
              </a:rPr>
              <a:t>DT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2741C3F-BA5B-3F54-2A0F-23E39AAF36E7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5" name="Text Box 9">
            <a:extLst>
              <a:ext uri="{FF2B5EF4-FFF2-40B4-BE49-F238E27FC236}">
                <a16:creationId xmlns:a16="http://schemas.microsoft.com/office/drawing/2014/main" id="{8026F794-F556-E868-0E0B-4961EB13D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43224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AF76104A-D78D-600D-3098-AB776804A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58" y="1940036"/>
            <a:ext cx="693330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u="sng" dirty="0">
                <a:solidFill>
                  <a:srgbClr val="FF0000"/>
                </a:solidFill>
              </a:rPr>
              <a:t>Theorem</a:t>
            </a:r>
            <a:r>
              <a:rPr lang="en-US" altLang="en-US" sz="2100" dirty="0">
                <a:solidFill>
                  <a:srgbClr val="FF0000"/>
                </a:solidFill>
              </a:rPr>
              <a:t>  Limits at Infinity of Powers and Polynomials (DTE)</a:t>
            </a:r>
          </a:p>
        </p:txBody>
      </p:sp>
    </p:spTree>
    <p:extLst>
      <p:ext uri="{BB962C8B-B14F-4D97-AF65-F5344CB8AC3E}">
        <p14:creationId xmlns:p14="http://schemas.microsoft.com/office/powerpoint/2010/main" val="2490565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 animBg="1"/>
      <p:bldP spid="35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410FD7-F196-5540-B6C0-817491F00A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404032C-B5EB-01F6-7C2E-52F72AFD3A20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7AB18BB5-9894-EC89-206F-2160A6C34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193" y="868351"/>
            <a:ext cx="6297613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1">
            <a:extLst>
              <a:ext uri="{FF2B5EF4-FFF2-40B4-BE49-F238E27FC236}">
                <a16:creationId xmlns:a16="http://schemas.microsoft.com/office/drawing/2014/main" id="{B6117593-83F2-2524-D48C-29915E7E7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06817"/>
              </p:ext>
            </p:extLst>
          </p:nvPr>
        </p:nvGraphicFramePr>
        <p:xfrm>
          <a:off x="7402848" y="4855419"/>
          <a:ext cx="2514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203112" progId="Equation.DSMT4">
                  <p:embed/>
                </p:oleObj>
              </mc:Choice>
              <mc:Fallback>
                <p:oleObj name="Equation" r:id="rId3" imgW="1320227" imgH="203112" progId="Equation.DSMT4">
                  <p:embed/>
                  <p:pic>
                    <p:nvPicPr>
                      <p:cNvPr id="7" name="Object 51">
                        <a:extLst>
                          <a:ext uri="{FF2B5EF4-FFF2-40B4-BE49-F238E27FC236}">
                            <a16:creationId xmlns:a16="http://schemas.microsoft.com/office/drawing/2014/main" id="{3C891B29-EE35-91AF-8E0C-303820104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848" y="4855419"/>
                        <a:ext cx="25146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>
            <a:extLst>
              <a:ext uri="{FF2B5EF4-FFF2-40B4-BE49-F238E27FC236}">
                <a16:creationId xmlns:a16="http://schemas.microsoft.com/office/drawing/2014/main" id="{BAEAA3AD-0941-CA4F-BDA0-6DD6098F4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54556"/>
              </p:ext>
            </p:extLst>
          </p:nvPr>
        </p:nvGraphicFramePr>
        <p:xfrm>
          <a:off x="2699040" y="460363"/>
          <a:ext cx="2657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203112" progId="Equation.DSMT4">
                  <p:embed/>
                </p:oleObj>
              </mc:Choice>
              <mc:Fallback>
                <p:oleObj name="Equation" r:id="rId5" imgW="1320227" imgH="203112" progId="Equation.DSMT4">
                  <p:embed/>
                  <p:pic>
                    <p:nvPicPr>
                      <p:cNvPr id="8" name="Object 51">
                        <a:extLst>
                          <a:ext uri="{FF2B5EF4-FFF2-40B4-BE49-F238E27FC236}">
                            <a16:creationId xmlns:a16="http://schemas.microsoft.com/office/drawing/2014/main" id="{31770B5F-FCE3-DC44-8CE5-50372E2CC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040" y="460363"/>
                        <a:ext cx="2657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4661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960689-0C38-4A5C-096A-E1301098C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5A067A8-F4B1-C786-EBDA-34037647BCF2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10">
            <a:extLst>
              <a:ext uri="{FF2B5EF4-FFF2-40B4-BE49-F238E27FC236}">
                <a16:creationId xmlns:a16="http://schemas.microsoft.com/office/drawing/2014/main" id="{53D71DAB-FECE-CDEB-1884-696004811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2" y="722948"/>
            <a:ext cx="1309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 dirty="0"/>
              <a:t>Method I</a:t>
            </a:r>
          </a:p>
        </p:txBody>
      </p:sp>
      <p:grpSp>
        <p:nvGrpSpPr>
          <p:cNvPr id="3" name="Group 13">
            <a:extLst>
              <a:ext uri="{FF2B5EF4-FFF2-40B4-BE49-F238E27FC236}">
                <a16:creationId xmlns:a16="http://schemas.microsoft.com/office/drawing/2014/main" id="{E64266B9-E4CE-FFE0-9E55-8EA5B7042A1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195388"/>
            <a:ext cx="6248400" cy="5434012"/>
            <a:chOff x="96" y="561"/>
            <a:chExt cx="3600" cy="3135"/>
          </a:xfrm>
        </p:grpSpPr>
        <p:pic>
          <p:nvPicPr>
            <p:cNvPr id="5" name="Picture 9" descr="p27">
              <a:extLst>
                <a:ext uri="{FF2B5EF4-FFF2-40B4-BE49-F238E27FC236}">
                  <a16:creationId xmlns:a16="http://schemas.microsoft.com/office/drawing/2014/main" id="{AA3E92C2-E1BC-9604-12BF-3BFF2C5249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561"/>
              <a:ext cx="3600" cy="3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11">
              <a:extLst>
                <a:ext uri="{FF2B5EF4-FFF2-40B4-BE49-F238E27FC236}">
                  <a16:creationId xmlns:a16="http://schemas.microsoft.com/office/drawing/2014/main" id="{3D56B8D5-D2BE-9747-E665-72B956244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344"/>
              <a:ext cx="1008" cy="23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" name="Line 14">
            <a:extLst>
              <a:ext uri="{FF2B5EF4-FFF2-40B4-BE49-F238E27FC236}">
                <a16:creationId xmlns:a16="http://schemas.microsoft.com/office/drawing/2014/main" id="{C0DFCF44-3A3B-0A08-6A66-5C056F20C1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4020" y="838200"/>
            <a:ext cx="0" cy="5715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B4FE6025-18A8-1C7E-05AF-EE27B000D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6186" y="62297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 dirty="0"/>
              <a:t>Method II</a:t>
            </a:r>
          </a:p>
        </p:txBody>
      </p:sp>
      <p:graphicFrame>
        <p:nvGraphicFramePr>
          <p:cNvPr id="9" name="Object 0">
            <a:extLst>
              <a:ext uri="{FF2B5EF4-FFF2-40B4-BE49-F238E27FC236}">
                <a16:creationId xmlns:a16="http://schemas.microsoft.com/office/drawing/2014/main" id="{0EED88A2-6C96-6A16-A0D2-ED8A26D6F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48224"/>
              </p:ext>
            </p:extLst>
          </p:nvPr>
        </p:nvGraphicFramePr>
        <p:xfrm>
          <a:off x="6539386" y="1556070"/>
          <a:ext cx="16652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600" imgH="1676400" progId="Equation.DSMT4">
                  <p:embed/>
                </p:oleObj>
              </mc:Choice>
              <mc:Fallback>
                <p:oleObj name="Equation" r:id="rId3" imgW="990600" imgH="1676400" progId="Equation.DSMT4">
                  <p:embed/>
                  <p:pic>
                    <p:nvPicPr>
                      <p:cNvPr id="25607" name="Object 0">
                        <a:extLst>
                          <a:ext uri="{FF2B5EF4-FFF2-40B4-BE49-F238E27FC236}">
                            <a16:creationId xmlns:a16="http://schemas.microsoft.com/office/drawing/2014/main" id="{906EE235-6937-3094-0596-439510BD1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386" y="1556070"/>
                        <a:ext cx="16652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>
            <a:extLst>
              <a:ext uri="{FF2B5EF4-FFF2-40B4-BE49-F238E27FC236}">
                <a16:creationId xmlns:a16="http://schemas.microsoft.com/office/drawing/2014/main" id="{7E9981AF-6E63-201D-95D5-DA28D0440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4887" y="134645"/>
            <a:ext cx="225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 dirty="0"/>
              <a:t>Algebraic Limits</a:t>
            </a:r>
          </a:p>
        </p:txBody>
      </p:sp>
      <p:sp>
        <p:nvSpPr>
          <p:cNvPr id="11" name="Rectangle 20">
            <a:extLst>
              <a:ext uri="{FF2B5EF4-FFF2-40B4-BE49-F238E27FC236}">
                <a16:creationId xmlns:a16="http://schemas.microsoft.com/office/drawing/2014/main" id="{349CE20D-3994-AC97-D5BC-E37537CB4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00200"/>
            <a:ext cx="19050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21">
            <a:extLst>
              <a:ext uri="{FF2B5EF4-FFF2-40B4-BE49-F238E27FC236}">
                <a16:creationId xmlns:a16="http://schemas.microsoft.com/office/drawing/2014/main" id="{71941556-FA17-8E7D-A977-4611D8B1F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8288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22">
            <a:extLst>
              <a:ext uri="{FF2B5EF4-FFF2-40B4-BE49-F238E27FC236}">
                <a16:creationId xmlns:a16="http://schemas.microsoft.com/office/drawing/2014/main" id="{1A2BFCDF-6469-AB72-0C11-A7BA32A6F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371600"/>
            <a:ext cx="18288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D1EDBAE7-3AC8-83D6-0878-43CA66B8A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590800"/>
            <a:ext cx="27432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Rectangle 24">
            <a:extLst>
              <a:ext uri="{FF2B5EF4-FFF2-40B4-BE49-F238E27FC236}">
                <a16:creationId xmlns:a16="http://schemas.microsoft.com/office/drawing/2014/main" id="{F3B933F8-0F6F-34CB-147B-FBB727F48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886200"/>
            <a:ext cx="31242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Rectangle 25">
            <a:extLst>
              <a:ext uri="{FF2B5EF4-FFF2-40B4-BE49-F238E27FC236}">
                <a16:creationId xmlns:a16="http://schemas.microsoft.com/office/drawing/2014/main" id="{DD514069-AABE-C881-D2F1-273FF7C46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5394" y="5173980"/>
            <a:ext cx="1836886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Rectangle 26">
            <a:extLst>
              <a:ext uri="{FF2B5EF4-FFF2-40B4-BE49-F238E27FC236}">
                <a16:creationId xmlns:a16="http://schemas.microsoft.com/office/drawing/2014/main" id="{F2B1AD16-E434-181E-97C1-619F43909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867400"/>
            <a:ext cx="2438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27">
            <a:extLst>
              <a:ext uri="{FF2B5EF4-FFF2-40B4-BE49-F238E27FC236}">
                <a16:creationId xmlns:a16="http://schemas.microsoft.com/office/drawing/2014/main" id="{7F9A5B9B-B3A8-1794-870F-FC8CC30D5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786" y="1556070"/>
            <a:ext cx="2438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Rectangle 28">
            <a:extLst>
              <a:ext uri="{FF2B5EF4-FFF2-40B4-BE49-F238E27FC236}">
                <a16:creationId xmlns:a16="http://schemas.microsoft.com/office/drawing/2014/main" id="{85D986D4-D745-E0EF-46AD-636E65A9A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836" y="2281330"/>
            <a:ext cx="1445689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29">
            <a:extLst>
              <a:ext uri="{FF2B5EF4-FFF2-40B4-BE49-F238E27FC236}">
                <a16:creationId xmlns:a16="http://schemas.microsoft.com/office/drawing/2014/main" id="{3C90F1C5-67FB-CBCB-53B3-65B3D40AB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986" y="3080070"/>
            <a:ext cx="2438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ectangle 30">
            <a:extLst>
              <a:ext uri="{FF2B5EF4-FFF2-40B4-BE49-F238E27FC236}">
                <a16:creationId xmlns:a16="http://schemas.microsoft.com/office/drawing/2014/main" id="{089F4473-386F-501F-74D1-425901480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986" y="3765870"/>
            <a:ext cx="2438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49FFCFEA-86BD-D596-E068-F47DC5C43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88318"/>
              </p:ext>
            </p:extLst>
          </p:nvPr>
        </p:nvGraphicFramePr>
        <p:xfrm>
          <a:off x="1120775" y="2257425"/>
          <a:ext cx="3222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3750A960-4E6F-0895-D6B4-2E66E4AB8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257425"/>
                        <a:ext cx="3222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77AB5A4-CC8D-DDB1-D31D-7C2B27E5C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676" y="2389508"/>
            <a:ext cx="990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 dirty="0">
                <a:solidFill>
                  <a:srgbClr val="FF0000"/>
                </a:solidFill>
              </a:rPr>
              <a:t>DTE</a:t>
            </a:r>
          </a:p>
        </p:txBody>
      </p:sp>
      <p:sp>
        <p:nvSpPr>
          <p:cNvPr id="24" name="Text Box 15">
            <a:extLst>
              <a:ext uri="{FF2B5EF4-FFF2-40B4-BE49-F238E27FC236}">
                <a16:creationId xmlns:a16="http://schemas.microsoft.com/office/drawing/2014/main" id="{0FF0CD5A-5BEE-142B-1F33-48228B414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5549" y="4438374"/>
            <a:ext cx="4374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Which method do you like better?</a:t>
            </a:r>
          </a:p>
        </p:txBody>
      </p:sp>
      <p:sp>
        <p:nvSpPr>
          <p:cNvPr id="25" name="Text Box 15">
            <a:extLst>
              <a:ext uri="{FF2B5EF4-FFF2-40B4-BE49-F238E27FC236}">
                <a16:creationId xmlns:a16="http://schemas.microsoft.com/office/drawing/2014/main" id="{0F958BE6-85F0-E1A5-FDA7-5F6FA8BE1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4898" y="4952427"/>
            <a:ext cx="5240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DTE</a:t>
            </a:r>
            <a:r>
              <a:rPr lang="en-US" altLang="en-US" dirty="0"/>
              <a:t> can only be used with polynomials!</a:t>
            </a:r>
          </a:p>
        </p:txBody>
      </p:sp>
      <p:sp>
        <p:nvSpPr>
          <p:cNvPr id="26" name="TextBox 5">
            <a:extLst>
              <a:ext uri="{FF2B5EF4-FFF2-40B4-BE49-F238E27FC236}">
                <a16:creationId xmlns:a16="http://schemas.microsoft.com/office/drawing/2014/main" id="{C11C574C-DC7D-1575-196E-4070C43B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255" y="5375702"/>
            <a:ext cx="136127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dirty="0">
                <a:solidFill>
                  <a:srgbClr val="FF0000"/>
                </a:solidFill>
              </a:rPr>
              <a:t>Theorem 5</a:t>
            </a:r>
          </a:p>
        </p:txBody>
      </p:sp>
      <p:sp>
        <p:nvSpPr>
          <p:cNvPr id="28" name="TextBox 5">
            <a:extLst>
              <a:ext uri="{FF2B5EF4-FFF2-40B4-BE49-F238E27FC236}">
                <a16:creationId xmlns:a16="http://schemas.microsoft.com/office/drawing/2014/main" id="{4C7633B1-433F-AE90-A015-CE4694DFD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012" y="2305065"/>
            <a:ext cx="361990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u="sng" dirty="0">
                <a:solidFill>
                  <a:srgbClr val="FF0000"/>
                </a:solidFill>
              </a:rPr>
              <a:t>Theorem</a:t>
            </a:r>
            <a:r>
              <a:rPr lang="en-US" altLang="en-US" sz="2100" dirty="0">
                <a:solidFill>
                  <a:srgbClr val="FF0000"/>
                </a:solidFill>
              </a:rPr>
              <a:t> Limits at Infinity of </a:t>
            </a:r>
          </a:p>
          <a:p>
            <a:pPr eaLnBrk="1" hangingPunct="1"/>
            <a:r>
              <a:rPr lang="en-US" altLang="en-US" sz="2100" dirty="0">
                <a:solidFill>
                  <a:srgbClr val="FF0000"/>
                </a:solidFill>
              </a:rPr>
              <a:t>Powers and Polynomials (DTE)</a:t>
            </a:r>
          </a:p>
        </p:txBody>
      </p:sp>
    </p:spTree>
    <p:extLst>
      <p:ext uri="{BB962C8B-B14F-4D97-AF65-F5344CB8AC3E}">
        <p14:creationId xmlns:p14="http://schemas.microsoft.com/office/powerpoint/2010/main" val="26801656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/>
      <p:bldP spid="24" grpId="0"/>
      <p:bldP spid="25" grpId="0"/>
      <p:bldP spid="26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144ACD-3EE7-A616-D39F-9124C6E54F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CCEC5A2-4C08-7016-AAF4-FFBCD1CA986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466B41-2E69-608B-7953-23F4E38BFEE3}"/>
              </a:ext>
            </a:extLst>
          </p:cNvPr>
          <p:cNvSpPr txBox="1"/>
          <p:nvPr/>
        </p:nvSpPr>
        <p:spPr>
          <a:xfrm>
            <a:off x="289353" y="31175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EBAA864F-CEAF-9BF4-92FA-81E76948D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008" y="105166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B31091EB-58F3-D83F-81EB-541820191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29795"/>
              </p:ext>
            </p:extLst>
          </p:nvPr>
        </p:nvGraphicFramePr>
        <p:xfrm>
          <a:off x="1696087" y="151036"/>
          <a:ext cx="32321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9100" imgH="419100" progId="Equation.DSMT4">
                  <p:embed/>
                </p:oleObj>
              </mc:Choice>
              <mc:Fallback>
                <p:oleObj name="Equation" r:id="rId2" imgW="1689100" imgH="419100" progId="Equation.DSMT4">
                  <p:embed/>
                  <p:pic>
                    <p:nvPicPr>
                      <p:cNvPr id="27651" name="Object 13">
                        <a:extLst>
                          <a:ext uri="{FF2B5EF4-FFF2-40B4-BE49-F238E27FC236}">
                            <a16:creationId xmlns:a16="http://schemas.microsoft.com/office/drawing/2014/main" id="{AF453FAD-EA87-F7B3-AECF-4B1FD7CAE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87" y="151036"/>
                        <a:ext cx="32321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>
            <a:extLst>
              <a:ext uri="{FF2B5EF4-FFF2-40B4-BE49-F238E27FC236}">
                <a16:creationId xmlns:a16="http://schemas.microsoft.com/office/drawing/2014/main" id="{22F69070-43C6-2F10-C6CB-72D3B7A6B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9" y="1655554"/>
            <a:ext cx="69779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Dominating term effect for rational functions (DTE) we get,</a:t>
            </a:r>
          </a:p>
        </p:txBody>
      </p:sp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87F21AD4-C9D4-7F4C-192B-6D85CD4F8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00762"/>
              </p:ext>
            </p:extLst>
          </p:nvPr>
        </p:nvGraphicFramePr>
        <p:xfrm>
          <a:off x="2813050" y="2208740"/>
          <a:ext cx="13636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19040" progId="Equation.DSMT4">
                  <p:embed/>
                </p:oleObj>
              </mc:Choice>
              <mc:Fallback>
                <p:oleObj name="Equation" r:id="rId4" imgW="685800" imgH="419040" progId="Equation.DSMT4">
                  <p:embed/>
                  <p:pic>
                    <p:nvPicPr>
                      <p:cNvPr id="75791" name="Object 15">
                        <a:extLst>
                          <a:ext uri="{FF2B5EF4-FFF2-40B4-BE49-F238E27FC236}">
                            <a16:creationId xmlns:a16="http://schemas.microsoft.com/office/drawing/2014/main" id="{B9573268-3690-2F50-EC02-6BB5EAE3B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208740"/>
                        <a:ext cx="13636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BD3DC012-4F4F-CFDA-8CAF-231761425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04590"/>
              </p:ext>
            </p:extLst>
          </p:nvPr>
        </p:nvGraphicFramePr>
        <p:xfrm>
          <a:off x="2813050" y="3096747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93700" progId="Equation.DSMT4">
                  <p:embed/>
                </p:oleObj>
              </mc:Choice>
              <mc:Fallback>
                <p:oleObj name="Equation" r:id="rId6" imgW="685800" imgH="393700" progId="Equation.DSMT4">
                  <p:embed/>
                  <p:pic>
                    <p:nvPicPr>
                      <p:cNvPr id="75792" name="Object 16">
                        <a:extLst>
                          <a:ext uri="{FF2B5EF4-FFF2-40B4-BE49-F238E27FC236}">
                            <a16:creationId xmlns:a16="http://schemas.microsoft.com/office/drawing/2014/main" id="{15542E54-4C3C-16E5-1F3C-33E7CDC7F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096747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>
            <a:extLst>
              <a:ext uri="{FF2B5EF4-FFF2-40B4-BE49-F238E27FC236}">
                <a16:creationId xmlns:a16="http://schemas.microsoft.com/office/drawing/2014/main" id="{4559BE34-7116-3908-0913-731BFD175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3292" y="2431264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Dominant terms in numerator and denominator</a:t>
            </a:r>
          </a:p>
        </p:txBody>
      </p:sp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D95A2A6D-497E-3FD3-0D9A-583C3591D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83836"/>
              </p:ext>
            </p:extLst>
          </p:nvPr>
        </p:nvGraphicFramePr>
        <p:xfrm>
          <a:off x="2833369" y="3986940"/>
          <a:ext cx="7048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446" imgH="139639" progId="Equation.DSMT4">
                  <p:embed/>
                </p:oleObj>
              </mc:Choice>
              <mc:Fallback>
                <p:oleObj name="Equation" r:id="rId8" imgW="355446" imgH="139639" progId="Equation.DSMT4">
                  <p:embed/>
                  <p:pic>
                    <p:nvPicPr>
                      <p:cNvPr id="75795" name="Object 19">
                        <a:extLst>
                          <a:ext uri="{FF2B5EF4-FFF2-40B4-BE49-F238E27FC236}">
                            <a16:creationId xmlns:a16="http://schemas.microsoft.com/office/drawing/2014/main" id="{256B6D9F-5078-44F9-2EED-BA3A17757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369" y="3986940"/>
                        <a:ext cx="7048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39DB35C-A6EE-6A52-91C3-09D6D02B1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066" y="2380813"/>
            <a:ext cx="5994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 dirty="0">
                <a:solidFill>
                  <a:srgbClr val="FF0000"/>
                </a:solidFill>
              </a:rPr>
              <a:t>DTE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F366312C-1533-E12F-5C0A-3392C601C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78571"/>
              </p:ext>
            </p:extLst>
          </p:nvPr>
        </p:nvGraphicFramePr>
        <p:xfrm>
          <a:off x="313920" y="2212585"/>
          <a:ext cx="25034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419040" progId="Equation.DSMT4">
                  <p:embed/>
                </p:oleObj>
              </mc:Choice>
              <mc:Fallback>
                <p:oleObj name="Equation" r:id="rId10" imgW="1307880" imgH="41904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B31091EB-58F3-D83F-81EB-541820191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20" y="2212585"/>
                        <a:ext cx="25034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3016E6D9-E4B5-9CAC-5D7D-ED5C9F3330FE}"/>
              </a:ext>
            </a:extLst>
          </p:cNvPr>
          <p:cNvGrpSpPr/>
          <p:nvPr/>
        </p:nvGrpSpPr>
        <p:grpSpPr>
          <a:xfrm>
            <a:off x="6050296" y="3057651"/>
            <a:ext cx="4496460" cy="3354493"/>
            <a:chOff x="6204410" y="3014273"/>
            <a:chExt cx="4496460" cy="3354493"/>
          </a:xfrm>
        </p:grpSpPr>
        <p:pic>
          <p:nvPicPr>
            <p:cNvPr id="17" name="Picture 16" descr="A graph of a function&#10;&#10;Description automatically generated">
              <a:extLst>
                <a:ext uri="{FF2B5EF4-FFF2-40B4-BE49-F238E27FC236}">
                  <a16:creationId xmlns:a16="http://schemas.microsoft.com/office/drawing/2014/main" id="{6E06A1E0-377C-F9C5-B935-662B90B0347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04410" y="3014273"/>
              <a:ext cx="3354493" cy="3354493"/>
            </a:xfrm>
            <a:prstGeom prst="rect">
              <a:avLst/>
            </a:prstGeom>
          </p:spPr>
        </p:pic>
        <p:graphicFrame>
          <p:nvGraphicFramePr>
            <p:cNvPr id="18" name="Object 13">
              <a:extLst>
                <a:ext uri="{FF2B5EF4-FFF2-40B4-BE49-F238E27FC236}">
                  <a16:creationId xmlns:a16="http://schemas.microsoft.com/office/drawing/2014/main" id="{1F38313F-387B-FFB6-291D-69F8B710C9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0285450"/>
                </p:ext>
              </p:extLst>
            </p:nvPr>
          </p:nvGraphicFramePr>
          <p:xfrm>
            <a:off x="9041915" y="3103612"/>
            <a:ext cx="1658955" cy="547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9720" imgH="419040" progId="Equation.DSMT4">
                    <p:embed/>
                  </p:oleObj>
                </mc:Choice>
                <mc:Fallback>
                  <p:oleObj name="Equation" r:id="rId13" imgW="1269720" imgH="419040" progId="Equation.DSMT4">
                    <p:embed/>
                    <p:pic>
                      <p:nvPicPr>
                        <p:cNvPr id="7" name="Object 13">
                          <a:extLst>
                            <a:ext uri="{FF2B5EF4-FFF2-40B4-BE49-F238E27FC236}">
                              <a16:creationId xmlns:a16="http://schemas.microsoft.com/office/drawing/2014/main" id="{B31091EB-58F3-D83F-81EB-541820191E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1915" y="3103612"/>
                          <a:ext cx="1658955" cy="547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A70CB8-1D36-930E-F1DD-D0493F3E8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3542"/>
              </p:ext>
            </p:extLst>
          </p:nvPr>
        </p:nvGraphicFramePr>
        <p:xfrm>
          <a:off x="5503993" y="173926"/>
          <a:ext cx="3651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393480" progId="Equation.DSMT4">
                  <p:embed/>
                </p:oleObj>
              </mc:Choice>
              <mc:Fallback>
                <p:oleObj name="Equation" r:id="rId15" imgW="1774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72A6C5A-D962-DACC-3F7A-71F217C8D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993" y="173926"/>
                        <a:ext cx="3651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848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utoUpdateAnimBg="0"/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75D03E-F859-BF1F-F6EA-0C8AC497DE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E0BEF60-0A02-74BF-2BD3-0D0B443ECA54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5170AD-057D-7645-EDDB-583F7E47B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5496" y="595116"/>
            <a:ext cx="9061007" cy="5667768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4C70973-512F-E44B-942F-20AFCDB574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8995" y="672207"/>
            <a:ext cx="1305898" cy="3165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F7189A-4C13-A081-6B70-5F2818A5BA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814" y="2842306"/>
            <a:ext cx="8987357" cy="5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FC214C-7CC2-7D65-687A-1FBF49A440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496" y="3371796"/>
            <a:ext cx="8987357" cy="5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8881D2E-8D4C-EC4A-7C51-9350B75EA1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813" y="3901285"/>
            <a:ext cx="8987357" cy="68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988AA44-107D-6E6C-DE2F-20B58D0925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814" y="4598257"/>
            <a:ext cx="8987357" cy="813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D59C208-C509-F6E3-ED05-6AF25756DC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812" y="5515078"/>
            <a:ext cx="8987357" cy="68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7205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 descr="p2">
            <a:extLst>
              <a:ext uri="{FF2B5EF4-FFF2-40B4-BE49-F238E27FC236}">
                <a16:creationId xmlns:a16="http://schemas.microsoft.com/office/drawing/2014/main" id="{AE6E4743-9025-0063-DD1F-279FB2926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15" y="457200"/>
            <a:ext cx="75438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6">
            <a:extLst>
              <a:ext uri="{FF2B5EF4-FFF2-40B4-BE49-F238E27FC236}">
                <a16:creationId xmlns:a16="http://schemas.microsoft.com/office/drawing/2014/main" id="{4B6078A0-BABA-8A78-2AAF-0220A6FDF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0215" y="457200"/>
            <a:ext cx="533400" cy="76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" name="Picture 7" descr="p3">
            <a:extLst>
              <a:ext uri="{FF2B5EF4-FFF2-40B4-BE49-F238E27FC236}">
                <a16:creationId xmlns:a16="http://schemas.microsoft.com/office/drawing/2014/main" id="{35CB4424-0B26-BB9D-616F-9539686E1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408" y="4552793"/>
            <a:ext cx="8364342" cy="2041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p4">
            <a:extLst>
              <a:ext uri="{FF2B5EF4-FFF2-40B4-BE49-F238E27FC236}">
                <a16:creationId xmlns:a16="http://schemas.microsoft.com/office/drawing/2014/main" id="{B80894CE-BFA9-A235-6246-E347365CD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907065"/>
            <a:ext cx="3051438" cy="379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11">
            <a:extLst>
              <a:ext uri="{FF2B5EF4-FFF2-40B4-BE49-F238E27FC236}">
                <a16:creationId xmlns:a16="http://schemas.microsoft.com/office/drawing/2014/main" id="{B6482423-CE2C-BD0C-53B0-021F10F8F9CF}"/>
              </a:ext>
            </a:extLst>
          </p:cNvPr>
          <p:cNvGrpSpPr>
            <a:grpSpLocks/>
          </p:cNvGrpSpPr>
          <p:nvPr/>
        </p:nvGrpSpPr>
        <p:grpSpPr bwMode="auto">
          <a:xfrm>
            <a:off x="3748033" y="1911162"/>
            <a:ext cx="3505200" cy="1090613"/>
            <a:chOff x="2400" y="1104"/>
            <a:chExt cx="2208" cy="687"/>
          </a:xfrm>
        </p:grpSpPr>
        <p:pic>
          <p:nvPicPr>
            <p:cNvPr id="8" name="Picture 9" descr="p5">
              <a:extLst>
                <a:ext uri="{FF2B5EF4-FFF2-40B4-BE49-F238E27FC236}">
                  <a16:creationId xmlns:a16="http://schemas.microsoft.com/office/drawing/2014/main" id="{96D90A69-BC5C-DB67-095E-344F998EE3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104"/>
              <a:ext cx="1392" cy="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9EF7DA10-539E-FC10-386F-7B80F45AC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11"/>
              <a:ext cx="9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/>
                <a:t>So, we say,</a:t>
              </a:r>
            </a:p>
          </p:txBody>
        </p:sp>
      </p:grpSp>
      <p:sp>
        <p:nvSpPr>
          <p:cNvPr id="10" name="Text Box 12">
            <a:extLst>
              <a:ext uri="{FF2B5EF4-FFF2-40B4-BE49-F238E27FC236}">
                <a16:creationId xmlns:a16="http://schemas.microsoft.com/office/drawing/2014/main" id="{79E0174C-A12A-95DD-DD29-8DC862337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1333" y="3395947"/>
            <a:ext cx="754379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These limits shows that </a:t>
            </a:r>
            <a:r>
              <a:rPr lang="en-US" altLang="en-US" sz="2200" i="1" dirty="0"/>
              <a:t>f</a:t>
            </a:r>
            <a:r>
              <a:rPr lang="en-US" altLang="en-US" sz="2200" dirty="0"/>
              <a:t> (</a:t>
            </a:r>
            <a:r>
              <a:rPr lang="en-US" altLang="en-US" sz="2200" i="1" dirty="0"/>
              <a:t>x</a:t>
            </a:r>
            <a:r>
              <a:rPr lang="en-US" altLang="en-US" sz="2200" dirty="0"/>
              <a:t>) has a horizontal asymptote at </a:t>
            </a:r>
            <a:r>
              <a:rPr lang="en-US" altLang="en-US" sz="2200" i="1" dirty="0"/>
              <a:t>y</a:t>
            </a:r>
            <a:r>
              <a:rPr lang="en-US" altLang="en-US" sz="2200" dirty="0"/>
              <a:t> = 1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BF54538-550C-8478-5406-988FAC93E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8538" y="4799983"/>
            <a:ext cx="20792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dirty="0">
                <a:solidFill>
                  <a:srgbClr val="FF0000"/>
                </a:solidFill>
              </a:rPr>
              <a:t>Right-Hand Behavio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30B8AC-2FE1-BCF1-22C5-1764823C9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808" y="4775043"/>
            <a:ext cx="2125041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dirty="0">
                <a:solidFill>
                  <a:srgbClr val="FF0000"/>
                </a:solidFill>
              </a:rPr>
              <a:t>Left-Hand Behavior</a:t>
            </a: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C5B8AD69-ECBF-2CF4-13BC-2F4ECEFC7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09162"/>
              </p:ext>
            </p:extLst>
          </p:nvPr>
        </p:nvGraphicFramePr>
        <p:xfrm>
          <a:off x="10348321" y="5273510"/>
          <a:ext cx="10255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152334" progId="Equation.DSMT4">
                  <p:embed/>
                </p:oleObj>
              </mc:Choice>
              <mc:Fallback>
                <p:oleObj name="Equation" r:id="rId6" imgW="533169" imgH="152334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C5B8AD69-ECBF-2CF4-13BC-2F4ECEFC7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321" y="5273510"/>
                        <a:ext cx="10255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35931AA6-ACAE-F1BC-7ADA-07FB0A209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00561"/>
              </p:ext>
            </p:extLst>
          </p:nvPr>
        </p:nvGraphicFramePr>
        <p:xfrm>
          <a:off x="3385808" y="5297323"/>
          <a:ext cx="1025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9" imgH="139639" progId="Equation.DSMT4">
                  <p:embed/>
                </p:oleObj>
              </mc:Choice>
              <mc:Fallback>
                <p:oleObj name="Equation" r:id="rId8" imgW="533169" imgH="139639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35931AA6-ACAE-F1BC-7ADA-07FB0A209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08" y="5297323"/>
                        <a:ext cx="1025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C8A0911-3835-486A-3821-E1277C3B3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57079"/>
              </p:ext>
            </p:extLst>
          </p:nvPr>
        </p:nvGraphicFramePr>
        <p:xfrm>
          <a:off x="7440266" y="2065589"/>
          <a:ext cx="22939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419040" progId="Equation.DSMT4">
                  <p:embed/>
                </p:oleObj>
              </mc:Choice>
              <mc:Fallback>
                <p:oleObj name="Equation" r:id="rId10" imgW="123156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C8A0911-3835-486A-3821-E1277C3B3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266" y="2065589"/>
                        <a:ext cx="22939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1" grpId="1"/>
      <p:bldP spid="12" grpId="0"/>
      <p:bldP spid="1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0B36EF-061F-E2ED-6A21-04FE14F777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6FAA644-91AC-62BB-D7A3-2EC71B66BCDE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19">
            <a:extLst>
              <a:ext uri="{FF2B5EF4-FFF2-40B4-BE49-F238E27FC236}">
                <a16:creationId xmlns:a16="http://schemas.microsoft.com/office/drawing/2014/main" id="{04B2D127-8EBA-2C88-A751-BCED9284E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906" y="242147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Recall:</a:t>
            </a:r>
          </a:p>
        </p:txBody>
      </p:sp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2EF288D7-1053-FD99-4ADB-4D95B0A61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274773"/>
              </p:ext>
            </p:extLst>
          </p:nvPr>
        </p:nvGraphicFramePr>
        <p:xfrm>
          <a:off x="277706" y="964460"/>
          <a:ext cx="873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2" imgH="253780" progId="Equation.DSMT4">
                  <p:embed/>
                </p:oleObj>
              </mc:Choice>
              <mc:Fallback>
                <p:oleObj name="Equation" r:id="rId2" imgW="355292" imgH="253780" progId="Equation.DSMT4">
                  <p:embed/>
                  <p:pic>
                    <p:nvPicPr>
                      <p:cNvPr id="77844" name="Object 20">
                        <a:extLst>
                          <a:ext uri="{FF2B5EF4-FFF2-40B4-BE49-F238E27FC236}">
                            <a16:creationId xmlns:a16="http://schemas.microsoft.com/office/drawing/2014/main" id="{06A4F137-911F-9ADA-D3EA-80D114503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6" y="964460"/>
                        <a:ext cx="873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71FB8F0A-994E-BE60-9BC2-55E62F0C3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661694"/>
              </p:ext>
            </p:extLst>
          </p:nvPr>
        </p:nvGraphicFramePr>
        <p:xfrm>
          <a:off x="1143569" y="1013546"/>
          <a:ext cx="717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73" imgH="253890" progId="Equation.DSMT4">
                  <p:embed/>
                </p:oleObj>
              </mc:Choice>
              <mc:Fallback>
                <p:oleObj name="Equation" r:id="rId4" imgW="291973" imgH="253890" progId="Equation.DSMT4">
                  <p:embed/>
                  <p:pic>
                    <p:nvPicPr>
                      <p:cNvPr id="77845" name="Object 21">
                        <a:extLst>
                          <a:ext uri="{FF2B5EF4-FFF2-40B4-BE49-F238E27FC236}">
                            <a16:creationId xmlns:a16="http://schemas.microsoft.com/office/drawing/2014/main" id="{83D04DFD-72BF-B669-A4EC-6338BEBB0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569" y="1013546"/>
                        <a:ext cx="7175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2">
            <a:extLst>
              <a:ext uri="{FF2B5EF4-FFF2-40B4-BE49-F238E27FC236}">
                <a16:creationId xmlns:a16="http://schemas.microsoft.com/office/drawing/2014/main" id="{D9E91E74-D7F0-A488-6E91-9D780A4EB336}"/>
              </a:ext>
            </a:extLst>
          </p:cNvPr>
          <p:cNvSpPr>
            <a:spLocks/>
          </p:cNvSpPr>
          <p:nvPr/>
        </p:nvSpPr>
        <p:spPr bwMode="auto">
          <a:xfrm flipH="1">
            <a:off x="1300056" y="2680547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A2431103-989F-066D-DE0C-D57E3A172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60533"/>
              </p:ext>
            </p:extLst>
          </p:nvPr>
        </p:nvGraphicFramePr>
        <p:xfrm>
          <a:off x="1704869" y="2696422"/>
          <a:ext cx="16525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516" imgH="177646" progId="Equation.DSMT4">
                  <p:embed/>
                </p:oleObj>
              </mc:Choice>
              <mc:Fallback>
                <p:oleObj name="Equation" r:id="rId6" imgW="672516" imgH="177646" progId="Equation.DSMT4">
                  <p:embed/>
                  <p:pic>
                    <p:nvPicPr>
                      <p:cNvPr id="77847" name="Object 23">
                        <a:extLst>
                          <a:ext uri="{FF2B5EF4-FFF2-40B4-BE49-F238E27FC236}">
                            <a16:creationId xmlns:a16="http://schemas.microsoft.com/office/drawing/2014/main" id="{628ED255-39C5-4002-60D6-AB9450BC3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869" y="2696422"/>
                        <a:ext cx="16525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9C21814A-3CCB-34D9-B77D-C6D67E6E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55539"/>
              </p:ext>
            </p:extLst>
          </p:nvPr>
        </p:nvGraphicFramePr>
        <p:xfrm>
          <a:off x="1487381" y="3466360"/>
          <a:ext cx="18700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177723" progId="Equation.DSMT4">
                  <p:embed/>
                </p:oleObj>
              </mc:Choice>
              <mc:Fallback>
                <p:oleObj name="Equation" r:id="rId8" imgW="761669" imgH="177723" progId="Equation.DSMT4">
                  <p:embed/>
                  <p:pic>
                    <p:nvPicPr>
                      <p:cNvPr id="77848" name="Object 24">
                        <a:extLst>
                          <a:ext uri="{FF2B5EF4-FFF2-40B4-BE49-F238E27FC236}">
                            <a16:creationId xmlns:a16="http://schemas.microsoft.com/office/drawing/2014/main" id="{52B14FEE-5109-F0B1-D07A-682F9DCA3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81" y="3466360"/>
                        <a:ext cx="18700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5">
            <a:extLst>
              <a:ext uri="{FF2B5EF4-FFF2-40B4-BE49-F238E27FC236}">
                <a16:creationId xmlns:a16="http://schemas.microsoft.com/office/drawing/2014/main" id="{21419E40-5F49-54B0-E92A-1C584E22E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8461" y="554973"/>
            <a:ext cx="126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Example</a:t>
            </a:r>
          </a:p>
        </p:txBody>
      </p:sp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4C5B2020-34DF-55C8-DEE1-11345CB4B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8019"/>
              </p:ext>
            </p:extLst>
          </p:nvPr>
        </p:nvGraphicFramePr>
        <p:xfrm>
          <a:off x="430106" y="3061547"/>
          <a:ext cx="717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73" imgH="253890" progId="Equation.DSMT4">
                  <p:embed/>
                </p:oleObj>
              </mc:Choice>
              <mc:Fallback>
                <p:oleObj name="Equation" r:id="rId10" imgW="291973" imgH="253890" progId="Equation.DSMT4">
                  <p:embed/>
                  <p:pic>
                    <p:nvPicPr>
                      <p:cNvPr id="77850" name="Object 26">
                        <a:extLst>
                          <a:ext uri="{FF2B5EF4-FFF2-40B4-BE49-F238E27FC236}">
                            <a16:creationId xmlns:a16="http://schemas.microsoft.com/office/drawing/2014/main" id="{B0F83714-055E-E152-2897-E49E9B465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06" y="3061547"/>
                        <a:ext cx="7175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0225FA1C-1571-C6D2-CFB0-44D051E3A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15921"/>
              </p:ext>
            </p:extLst>
          </p:nvPr>
        </p:nvGraphicFramePr>
        <p:xfrm>
          <a:off x="5002106" y="1232747"/>
          <a:ext cx="1247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780" imgH="253890" progId="Equation.DSMT4">
                  <p:embed/>
                </p:oleObj>
              </mc:Choice>
              <mc:Fallback>
                <p:oleObj name="Equation" r:id="rId12" imgW="507780" imgH="253890" progId="Equation.DSMT4">
                  <p:embed/>
                  <p:pic>
                    <p:nvPicPr>
                      <p:cNvPr id="77851" name="Object 27">
                        <a:extLst>
                          <a:ext uri="{FF2B5EF4-FFF2-40B4-BE49-F238E27FC236}">
                            <a16:creationId xmlns:a16="http://schemas.microsoft.com/office/drawing/2014/main" id="{BCD54F37-3CFE-E938-ACBC-AB982579B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106" y="1232747"/>
                        <a:ext cx="12477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>
            <a:extLst>
              <a:ext uri="{FF2B5EF4-FFF2-40B4-BE49-F238E27FC236}">
                <a16:creationId xmlns:a16="http://schemas.microsoft.com/office/drawing/2014/main" id="{E12F4AB2-7CF9-C9FE-D7CF-601F50E84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86664"/>
              </p:ext>
            </p:extLst>
          </p:nvPr>
        </p:nvGraphicFramePr>
        <p:xfrm>
          <a:off x="5002106" y="2342664"/>
          <a:ext cx="2963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5977" imgH="253890" progId="Equation.DSMT4">
                  <p:embed/>
                </p:oleObj>
              </mc:Choice>
              <mc:Fallback>
                <p:oleObj name="Equation" r:id="rId14" imgW="1205977" imgH="253890" progId="Equation.DSMT4">
                  <p:embed/>
                  <p:pic>
                    <p:nvPicPr>
                      <p:cNvPr id="77852" name="Object 28">
                        <a:extLst>
                          <a:ext uri="{FF2B5EF4-FFF2-40B4-BE49-F238E27FC236}">
                            <a16:creationId xmlns:a16="http://schemas.microsoft.com/office/drawing/2014/main" id="{CC8D0D3D-E1D7-8B1E-6CA2-D88D5C2D0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106" y="2342664"/>
                        <a:ext cx="2963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29">
            <a:extLst>
              <a:ext uri="{FF2B5EF4-FFF2-40B4-BE49-F238E27FC236}">
                <a16:creationId xmlns:a16="http://schemas.microsoft.com/office/drawing/2014/main" id="{5BBF863C-1D41-405D-2382-2FDB9CB04A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1906" y="1537547"/>
            <a:ext cx="160020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369CAB1A-0CDB-27F3-2922-1D825125FE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1906" y="2680547"/>
            <a:ext cx="160020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5C93FF8-B504-4234-B59D-69F785E399DF}"/>
              </a:ext>
            </a:extLst>
          </p:cNvPr>
          <p:cNvGrpSpPr/>
          <p:nvPr/>
        </p:nvGrpSpPr>
        <p:grpSpPr>
          <a:xfrm>
            <a:off x="6096000" y="3110510"/>
            <a:ext cx="4174550" cy="3287000"/>
            <a:chOff x="6096000" y="3110510"/>
            <a:chExt cx="4174550" cy="3287000"/>
          </a:xfrm>
        </p:grpSpPr>
        <p:pic>
          <p:nvPicPr>
            <p:cNvPr id="16" name="Picture 15" descr="A graph of a function&#10;&#10;Description automatically generated">
              <a:extLst>
                <a:ext uri="{FF2B5EF4-FFF2-40B4-BE49-F238E27FC236}">
                  <a16:creationId xmlns:a16="http://schemas.microsoft.com/office/drawing/2014/main" id="{2F3DA253-B3CB-1AF5-07ED-A544CE47C9F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3249189"/>
              <a:ext cx="3148321" cy="3148321"/>
            </a:xfrm>
            <a:prstGeom prst="rect">
              <a:avLst/>
            </a:prstGeom>
          </p:spPr>
        </p:pic>
        <p:graphicFrame>
          <p:nvGraphicFramePr>
            <p:cNvPr id="17" name="Object 21">
              <a:extLst>
                <a:ext uri="{FF2B5EF4-FFF2-40B4-BE49-F238E27FC236}">
                  <a16:creationId xmlns:a16="http://schemas.microsoft.com/office/drawing/2014/main" id="{8A2E5D59-9E90-4FD0-D0FA-36A778DFE8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2250661"/>
                </p:ext>
              </p:extLst>
            </p:nvPr>
          </p:nvGraphicFramePr>
          <p:xfrm>
            <a:off x="9420385" y="3110510"/>
            <a:ext cx="850165" cy="511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19040" imgH="253800" progId="Equation.DSMT4">
                    <p:embed/>
                  </p:oleObj>
                </mc:Choice>
                <mc:Fallback>
                  <p:oleObj name="Equation" r:id="rId17" imgW="419040" imgH="253800" progId="Equation.DSMT4">
                    <p:embed/>
                    <p:pic>
                      <p:nvPicPr>
                        <p:cNvPr id="5" name="Object 21">
                          <a:extLst>
                            <a:ext uri="{FF2B5EF4-FFF2-40B4-BE49-F238E27FC236}">
                              <a16:creationId xmlns:a16="http://schemas.microsoft.com/office/drawing/2014/main" id="{71FB8F0A-994E-BE60-9BC2-55E62F0C37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0385" y="3110510"/>
                          <a:ext cx="850165" cy="511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D4FA6D19-8F8D-F0AB-CBD6-0F1B6149F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512"/>
              </p:ext>
            </p:extLst>
          </p:nvPr>
        </p:nvGraphicFramePr>
        <p:xfrm>
          <a:off x="8430653" y="4659536"/>
          <a:ext cx="1803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203040" progId="Equation.DSMT4">
                  <p:embed/>
                </p:oleObj>
              </mc:Choice>
              <mc:Fallback>
                <p:oleObj name="Equation" r:id="rId19" imgW="888840" imgH="203040" progId="Equation.DSMT4">
                  <p:embed/>
                  <p:pic>
                    <p:nvPicPr>
                      <p:cNvPr id="17" name="Object 21">
                        <a:extLst>
                          <a:ext uri="{FF2B5EF4-FFF2-40B4-BE49-F238E27FC236}">
                            <a16:creationId xmlns:a16="http://schemas.microsoft.com/office/drawing/2014/main" id="{8A2E5D59-9E90-4FD0-D0FA-36A778DFE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653" y="4659536"/>
                        <a:ext cx="18034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>
            <a:extLst>
              <a:ext uri="{FF2B5EF4-FFF2-40B4-BE49-F238E27FC236}">
                <a16:creationId xmlns:a16="http://schemas.microsoft.com/office/drawing/2014/main" id="{A72EF461-C576-1A9A-C434-C1780E2B3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37597"/>
              </p:ext>
            </p:extLst>
          </p:nvPr>
        </p:nvGraphicFramePr>
        <p:xfrm>
          <a:off x="4797318" y="4657949"/>
          <a:ext cx="19859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77760" imgH="203040" progId="Equation.DSMT4">
                  <p:embed/>
                </p:oleObj>
              </mc:Choice>
              <mc:Fallback>
                <p:oleObj name="Equation" r:id="rId21" imgW="977760" imgH="203040" progId="Equation.DSMT4">
                  <p:embed/>
                  <p:pic>
                    <p:nvPicPr>
                      <p:cNvPr id="19" name="Object 21">
                        <a:extLst>
                          <a:ext uri="{FF2B5EF4-FFF2-40B4-BE49-F238E27FC236}">
                            <a16:creationId xmlns:a16="http://schemas.microsoft.com/office/drawing/2014/main" id="{D4FA6D19-8F8D-F0AB-CBD6-0F1B6149F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318" y="4657949"/>
                        <a:ext cx="19859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5">
            <a:extLst>
              <a:ext uri="{FF2B5EF4-FFF2-40B4-BE49-F238E27FC236}">
                <a16:creationId xmlns:a16="http://schemas.microsoft.com/office/drawing/2014/main" id="{770A9B77-8484-47BD-EF77-5CCE4F9DB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938" y="4193561"/>
            <a:ext cx="2584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Piecewise Function</a:t>
            </a:r>
          </a:p>
        </p:txBody>
      </p:sp>
    </p:spTree>
    <p:extLst>
      <p:ext uri="{BB962C8B-B14F-4D97-AF65-F5344CB8AC3E}">
        <p14:creationId xmlns:p14="http://schemas.microsoft.com/office/powerpoint/2010/main" val="41800533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9" grpId="0"/>
      <p:bldP spid="9" grpId="1"/>
      <p:bldP spid="21" grpId="0"/>
      <p:bldP spid="21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0B36EF-061F-E2ED-6A21-04FE14F777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6FAA644-91AC-62BB-D7A3-2EC71B66BCDE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D6B40DA-1F39-D850-0DE1-7E9119EBE8A1}"/>
              </a:ext>
            </a:extLst>
          </p:cNvPr>
          <p:cNvGrpSpPr/>
          <p:nvPr/>
        </p:nvGrpSpPr>
        <p:grpSpPr>
          <a:xfrm>
            <a:off x="230027" y="122830"/>
            <a:ext cx="8840504" cy="484836"/>
            <a:chOff x="230027" y="122830"/>
            <a:chExt cx="8840504" cy="484836"/>
          </a:xfrm>
        </p:grpSpPr>
        <p:sp>
          <p:nvSpPr>
            <p:cNvPr id="2" name="Text Box 19">
              <a:extLst>
                <a:ext uri="{FF2B5EF4-FFF2-40B4-BE49-F238E27FC236}">
                  <a16:creationId xmlns:a16="http://schemas.microsoft.com/office/drawing/2014/main" id="{04B2D127-8EBA-2C88-A751-BCED9284E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027" y="176779"/>
              <a:ext cx="8233344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/>
                <a:t>In general, we get the following 2 cases for roots of powers of the form</a:t>
              </a:r>
            </a:p>
          </p:txBody>
        </p:sp>
        <p:graphicFrame>
          <p:nvGraphicFramePr>
            <p:cNvPr id="3" name="Object 20">
              <a:extLst>
                <a:ext uri="{FF2B5EF4-FFF2-40B4-BE49-F238E27FC236}">
                  <a16:creationId xmlns:a16="http://schemas.microsoft.com/office/drawing/2014/main" id="{2EF288D7-1053-FD99-4ADB-4D95B0A612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875360"/>
                </p:ext>
              </p:extLst>
            </p:nvPr>
          </p:nvGraphicFramePr>
          <p:xfrm>
            <a:off x="8227568" y="122830"/>
            <a:ext cx="8429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" imgH="253800" progId="Equation.DSMT4">
                    <p:embed/>
                  </p:oleObj>
                </mc:Choice>
                <mc:Fallback>
                  <p:oleObj name="Equation" r:id="rId2" imgW="457200" imgH="253800" progId="Equation.DSMT4">
                    <p:embed/>
                    <p:pic>
                      <p:nvPicPr>
                        <p:cNvPr id="3" name="Object 20">
                          <a:extLst>
                            <a:ext uri="{FF2B5EF4-FFF2-40B4-BE49-F238E27FC236}">
                              <a16:creationId xmlns:a16="http://schemas.microsoft.com/office/drawing/2014/main" id="{2EF288D7-1053-FD99-4ADB-4D95B0A612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7568" y="122830"/>
                          <a:ext cx="8429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AutoShape 22">
            <a:extLst>
              <a:ext uri="{FF2B5EF4-FFF2-40B4-BE49-F238E27FC236}">
                <a16:creationId xmlns:a16="http://schemas.microsoft.com/office/drawing/2014/main" id="{D9E91E74-D7F0-A488-6E91-9D780A4EB336}"/>
              </a:ext>
            </a:extLst>
          </p:cNvPr>
          <p:cNvSpPr>
            <a:spLocks/>
          </p:cNvSpPr>
          <p:nvPr/>
        </p:nvSpPr>
        <p:spPr bwMode="auto">
          <a:xfrm flipH="1">
            <a:off x="2312930" y="1760651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A2431103-989F-066D-DE0C-D57E3A172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72863"/>
              </p:ext>
            </p:extLst>
          </p:nvPr>
        </p:nvGraphicFramePr>
        <p:xfrm>
          <a:off x="2599090" y="1734677"/>
          <a:ext cx="1358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7" name="Object 23">
                        <a:extLst>
                          <a:ext uri="{FF2B5EF4-FFF2-40B4-BE49-F238E27FC236}">
                            <a16:creationId xmlns:a16="http://schemas.microsoft.com/office/drawing/2014/main" id="{A2431103-989F-066D-DE0C-D57E3A172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090" y="1734677"/>
                        <a:ext cx="13589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9C21814A-3CCB-34D9-B77D-C6D67E6E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77719"/>
              </p:ext>
            </p:extLst>
          </p:nvPr>
        </p:nvGraphicFramePr>
        <p:xfrm>
          <a:off x="2474216" y="2649456"/>
          <a:ext cx="2365148" cy="41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8" name="Object 24">
                        <a:extLst>
                          <a:ext uri="{FF2B5EF4-FFF2-40B4-BE49-F238E27FC236}">
                            <a16:creationId xmlns:a16="http://schemas.microsoft.com/office/drawing/2014/main" id="{9C21814A-3CCB-34D9-B77D-C6D67E6E9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216" y="2649456"/>
                        <a:ext cx="2365148" cy="418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4C5B2020-34DF-55C8-DEE1-11345CB4B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8824"/>
              </p:ext>
            </p:extLst>
          </p:nvPr>
        </p:nvGraphicFramePr>
        <p:xfrm>
          <a:off x="1596194" y="2182850"/>
          <a:ext cx="6572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79360" progId="Equation.DSMT4">
                  <p:embed/>
                </p:oleObj>
              </mc:Choice>
              <mc:Fallback>
                <p:oleObj name="Equation" r:id="rId8" imgW="355320" imgH="279360" progId="Equation.DSMT4">
                  <p:embed/>
                  <p:pic>
                    <p:nvPicPr>
                      <p:cNvPr id="10" name="Object 26">
                        <a:extLst>
                          <a:ext uri="{FF2B5EF4-FFF2-40B4-BE49-F238E27FC236}">
                            <a16:creationId xmlns:a16="http://schemas.microsoft.com/office/drawing/2014/main" id="{4C5B2020-34DF-55C8-DEE1-11345CB4B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194" y="2182850"/>
                        <a:ext cx="6572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>
            <a:extLst>
              <a:ext uri="{FF2B5EF4-FFF2-40B4-BE49-F238E27FC236}">
                <a16:creationId xmlns:a16="http://schemas.microsoft.com/office/drawing/2014/main" id="{A72EF461-C576-1A9A-C434-C1780E2B3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1633"/>
              </p:ext>
            </p:extLst>
          </p:nvPr>
        </p:nvGraphicFramePr>
        <p:xfrm>
          <a:off x="230027" y="720629"/>
          <a:ext cx="4618182" cy="37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203040" progId="Equation.DSMT4">
                  <p:embed/>
                </p:oleObj>
              </mc:Choice>
              <mc:Fallback>
                <p:oleObj name="Equation" r:id="rId10" imgW="2501640" imgH="203040" progId="Equation.DSMT4">
                  <p:embed/>
                  <p:pic>
                    <p:nvPicPr>
                      <p:cNvPr id="20" name="Object 21">
                        <a:extLst>
                          <a:ext uri="{FF2B5EF4-FFF2-40B4-BE49-F238E27FC236}">
                            <a16:creationId xmlns:a16="http://schemas.microsoft.com/office/drawing/2014/main" id="{A72EF461-C576-1A9A-C434-C1780E2B3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7" y="720629"/>
                        <a:ext cx="4618182" cy="372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29C0F484-7089-7BB6-13DE-3DC54C73B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53647"/>
              </p:ext>
            </p:extLst>
          </p:nvPr>
        </p:nvGraphicFramePr>
        <p:xfrm>
          <a:off x="528621" y="2161284"/>
          <a:ext cx="10080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53800" progId="Equation.DSMT4">
                  <p:embed/>
                </p:oleObj>
              </mc:Choice>
              <mc:Fallback>
                <p:oleObj name="Equation" r:id="rId12" imgW="545760" imgH="253800" progId="Equation.DSMT4">
                  <p:embed/>
                  <p:pic>
                    <p:nvPicPr>
                      <p:cNvPr id="3" name="Object 20">
                        <a:extLst>
                          <a:ext uri="{FF2B5EF4-FFF2-40B4-BE49-F238E27FC236}">
                            <a16:creationId xmlns:a16="http://schemas.microsoft.com/office/drawing/2014/main" id="{2EF288D7-1053-FD99-4ADB-4D95B0A61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21" y="2161284"/>
                        <a:ext cx="10080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4EEFA6D9-8D06-2942-E823-9661FFE95821}"/>
              </a:ext>
            </a:extLst>
          </p:cNvPr>
          <p:cNvSpPr txBox="1"/>
          <p:nvPr/>
        </p:nvSpPr>
        <p:spPr>
          <a:xfrm>
            <a:off x="234841" y="1199472"/>
            <a:ext cx="256315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s 1: </a:t>
            </a:r>
            <a:r>
              <a:rPr lang="en-US" altLang="en-US" sz="2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even</a:t>
            </a:r>
            <a:endParaRPr lang="en-US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6F7C44B7-FF45-9DDF-A9D3-D797EDD7F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50005"/>
              </p:ext>
            </p:extLst>
          </p:nvPr>
        </p:nvGraphicFramePr>
        <p:xfrm>
          <a:off x="2620009" y="2194795"/>
          <a:ext cx="2295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228600" progId="Equation.DSMT4">
                  <p:embed/>
                </p:oleObj>
              </mc:Choice>
              <mc:Fallback>
                <p:oleObj name="Equation" r:id="rId14" imgW="1244520" imgH="228600" progId="Equation.DSMT4">
                  <p:embed/>
                  <p:pic>
                    <p:nvPicPr>
                      <p:cNvPr id="8" name="Object 24">
                        <a:extLst>
                          <a:ext uri="{FF2B5EF4-FFF2-40B4-BE49-F238E27FC236}">
                            <a16:creationId xmlns:a16="http://schemas.microsoft.com/office/drawing/2014/main" id="{9C21814A-3CCB-34D9-B77D-C6D67E6E9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009" y="2194795"/>
                        <a:ext cx="2295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6">
            <a:extLst>
              <a:ext uri="{FF2B5EF4-FFF2-40B4-BE49-F238E27FC236}">
                <a16:creationId xmlns:a16="http://schemas.microsoft.com/office/drawing/2014/main" id="{21EA6062-001C-A081-782F-4F9B8A44B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06079"/>
              </p:ext>
            </p:extLst>
          </p:nvPr>
        </p:nvGraphicFramePr>
        <p:xfrm>
          <a:off x="1613906" y="4062937"/>
          <a:ext cx="3286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10" name="Object 26">
                        <a:extLst>
                          <a:ext uri="{FF2B5EF4-FFF2-40B4-BE49-F238E27FC236}">
                            <a16:creationId xmlns:a16="http://schemas.microsoft.com/office/drawing/2014/main" id="{4C5B2020-34DF-55C8-DEE1-11345CB4B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906" y="4062937"/>
                        <a:ext cx="3286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id="{33206D85-A6AE-8175-624E-32528BAE2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7145"/>
              </p:ext>
            </p:extLst>
          </p:nvPr>
        </p:nvGraphicFramePr>
        <p:xfrm>
          <a:off x="588132" y="4004268"/>
          <a:ext cx="10080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53800" progId="Equation.DSMT4">
                  <p:embed/>
                </p:oleObj>
              </mc:Choice>
              <mc:Fallback>
                <p:oleObj name="Equation" r:id="rId18" imgW="545760" imgH="253800" progId="Equation.DSMT4">
                  <p:embed/>
                  <p:pic>
                    <p:nvPicPr>
                      <p:cNvPr id="15" name="Object 20">
                        <a:extLst>
                          <a:ext uri="{FF2B5EF4-FFF2-40B4-BE49-F238E27FC236}">
                            <a16:creationId xmlns:a16="http://schemas.microsoft.com/office/drawing/2014/main" id="{29C0F484-7089-7BB6-13DE-3DC54C73B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32" y="4004268"/>
                        <a:ext cx="10080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11165DDA-D2B2-1BCE-F9C7-6A7E95666E68}"/>
              </a:ext>
            </a:extLst>
          </p:cNvPr>
          <p:cNvSpPr txBox="1"/>
          <p:nvPr/>
        </p:nvSpPr>
        <p:spPr>
          <a:xfrm>
            <a:off x="311011" y="3411819"/>
            <a:ext cx="256315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s 2: </a:t>
            </a:r>
            <a:r>
              <a:rPr lang="en-US" altLang="en-US" sz="2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odd</a:t>
            </a:r>
            <a:endParaRPr lang="en-US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26">
            <a:extLst>
              <a:ext uri="{FF2B5EF4-FFF2-40B4-BE49-F238E27FC236}">
                <a16:creationId xmlns:a16="http://schemas.microsoft.com/office/drawing/2014/main" id="{AC4AF6A0-FBCA-C8C7-D1D6-3D86F1AA7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828735"/>
              </p:ext>
            </p:extLst>
          </p:nvPr>
        </p:nvGraphicFramePr>
        <p:xfrm>
          <a:off x="363538" y="4575175"/>
          <a:ext cx="68072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2800" imgH="228600" progId="Equation.DSMT4">
                  <p:embed/>
                </p:oleObj>
              </mc:Choice>
              <mc:Fallback>
                <p:oleObj name="Equation" r:id="rId19" imgW="3682800" imgH="228600" progId="Equation.DSMT4">
                  <p:embed/>
                  <p:pic>
                    <p:nvPicPr>
                      <p:cNvPr id="32" name="Object 26">
                        <a:extLst>
                          <a:ext uri="{FF2B5EF4-FFF2-40B4-BE49-F238E27FC236}">
                            <a16:creationId xmlns:a16="http://schemas.microsoft.com/office/drawing/2014/main" id="{21EA6062-001C-A081-782F-4F9B8A44B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4575175"/>
                        <a:ext cx="68072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369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7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A227B7-E78C-848C-0304-5A8FFB0272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BF016D7-1736-F29D-198F-5AC77685650E}"/>
              </a:ext>
            </a:extLst>
          </p:cNvPr>
          <p:cNvSpPr/>
          <p:nvPr/>
        </p:nvSpPr>
        <p:spPr>
          <a:xfrm>
            <a:off x="145576" y="35308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FB7899-5223-8614-5CF6-1060C0E98222}"/>
              </a:ext>
            </a:extLst>
          </p:cNvPr>
          <p:cNvSpPr txBox="1"/>
          <p:nvPr/>
        </p:nvSpPr>
        <p:spPr>
          <a:xfrm>
            <a:off x="250077" y="2483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6F8DB175-7AA3-C37A-547B-7825339B3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77" y="98960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B9913E-0A8F-B537-3194-0AB31B6780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456" y="83740"/>
            <a:ext cx="6517005" cy="96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7C5E9D-7BD9-4DFC-2CAB-D640F5C32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18782"/>
              </p:ext>
            </p:extLst>
          </p:nvPr>
        </p:nvGraphicFramePr>
        <p:xfrm>
          <a:off x="305143" y="1824606"/>
          <a:ext cx="23193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457200" progId="Equation.DSMT4">
                  <p:embed/>
                </p:oleObj>
              </mc:Choice>
              <mc:Fallback>
                <p:oleObj name="Equation" r:id="rId3" imgW="12445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DB62A8-1E69-8CAB-3803-B36F3B5DC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43" y="1824606"/>
                        <a:ext cx="23193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44BB02-B5A5-7638-A7C7-EC960A1E4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47680"/>
              </p:ext>
            </p:extLst>
          </p:nvPr>
        </p:nvGraphicFramePr>
        <p:xfrm>
          <a:off x="2617903" y="2871760"/>
          <a:ext cx="17748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7C5E9D-7BD9-4DFC-2CAB-D640F5C32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03" y="2871760"/>
                        <a:ext cx="17748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693B23-5BB2-2880-84AC-855B9FDDA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81482"/>
              </p:ext>
            </p:extLst>
          </p:nvPr>
        </p:nvGraphicFramePr>
        <p:xfrm>
          <a:off x="2719137" y="3760591"/>
          <a:ext cx="13731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495000" progId="Equation.DSMT4">
                  <p:embed/>
                </p:oleObj>
              </mc:Choice>
              <mc:Fallback>
                <p:oleObj name="Equation" r:id="rId7" imgW="73656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A44BB02-B5A5-7638-A7C7-EC960A1E4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137" y="3760591"/>
                        <a:ext cx="13731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CD0DCC-D216-C04C-3BE0-BD8739A92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24149"/>
              </p:ext>
            </p:extLst>
          </p:nvPr>
        </p:nvGraphicFramePr>
        <p:xfrm>
          <a:off x="2721334" y="4703918"/>
          <a:ext cx="13731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E693B23-5BB2-2880-84AC-855B9FDDA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334" y="4703918"/>
                        <a:ext cx="13731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8D9B338-7B33-C364-FFD4-FCBEFA52C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63448"/>
              </p:ext>
            </p:extLst>
          </p:nvPr>
        </p:nvGraphicFramePr>
        <p:xfrm>
          <a:off x="2719137" y="5624025"/>
          <a:ext cx="9699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ECD0DCC-D216-C04C-3BE0-BD8739A92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137" y="5624025"/>
                        <a:ext cx="9699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029630-8FD7-285D-D0DD-3C88B222C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11655"/>
              </p:ext>
            </p:extLst>
          </p:nvPr>
        </p:nvGraphicFramePr>
        <p:xfrm>
          <a:off x="2742925" y="6254391"/>
          <a:ext cx="4492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8D9B338-7B33-C364-FFD4-FCBEFA52C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925" y="6254391"/>
                        <a:ext cx="4492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B95FA69-E8A4-C450-39D1-8CF193D24F22}"/>
              </a:ext>
            </a:extLst>
          </p:cNvPr>
          <p:cNvCxnSpPr>
            <a:cxnSpLocks/>
          </p:cNvCxnSpPr>
          <p:nvPr/>
        </p:nvCxnSpPr>
        <p:spPr>
          <a:xfrm>
            <a:off x="5966304" y="1201207"/>
            <a:ext cx="0" cy="5345196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22841C1-ED4B-2C73-B1FB-49F2CC01D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1601"/>
              </p:ext>
            </p:extLst>
          </p:nvPr>
        </p:nvGraphicFramePr>
        <p:xfrm>
          <a:off x="6259700" y="1616365"/>
          <a:ext cx="23193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457200" progId="Equation.DSMT4">
                  <p:embed/>
                </p:oleObj>
              </mc:Choice>
              <mc:Fallback>
                <p:oleObj name="Equation" r:id="rId15" imgW="12445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7C5E9D-7BD9-4DFC-2CAB-D640F5C32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700" y="1616365"/>
                        <a:ext cx="23193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C857A1C-35A6-9041-A23D-4264714B4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75331"/>
              </p:ext>
            </p:extLst>
          </p:nvPr>
        </p:nvGraphicFramePr>
        <p:xfrm>
          <a:off x="8584388" y="2647822"/>
          <a:ext cx="17748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457200" progId="Equation.DSMT4">
                  <p:embed/>
                </p:oleObj>
              </mc:Choice>
              <mc:Fallback>
                <p:oleObj name="Equation" r:id="rId17" imgW="9522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A44BB02-B5A5-7638-A7C7-EC960A1E4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388" y="2647822"/>
                        <a:ext cx="17748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4F0739D-937D-25A0-3640-E9476C349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45363"/>
              </p:ext>
            </p:extLst>
          </p:nvPr>
        </p:nvGraphicFramePr>
        <p:xfrm>
          <a:off x="8685622" y="3519988"/>
          <a:ext cx="13731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560" imgH="495000" progId="Equation.DSMT4">
                  <p:embed/>
                </p:oleObj>
              </mc:Choice>
              <mc:Fallback>
                <p:oleObj name="Equation" r:id="rId19" imgW="73656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E693B23-5BB2-2880-84AC-855B9FDDA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622" y="3519988"/>
                        <a:ext cx="13731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2CDAA8-EDA1-C2E2-B937-553A992C6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93821"/>
              </p:ext>
            </p:extLst>
          </p:nvPr>
        </p:nvGraphicFramePr>
        <p:xfrm>
          <a:off x="8593708" y="4494337"/>
          <a:ext cx="15382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419040" progId="Equation.DSMT4">
                  <p:embed/>
                </p:oleObj>
              </mc:Choice>
              <mc:Fallback>
                <p:oleObj name="Equation" r:id="rId21" imgW="8254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ECD0DCC-D216-C04C-3BE0-BD8739A92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708" y="4494337"/>
                        <a:ext cx="15382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6B66B8F-5AD2-08F9-1DD5-170137EC8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74548"/>
              </p:ext>
            </p:extLst>
          </p:nvPr>
        </p:nvGraphicFramePr>
        <p:xfrm>
          <a:off x="8680028" y="5482792"/>
          <a:ext cx="1323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91960" progId="Equation.DSMT4">
                  <p:embed/>
                </p:oleObj>
              </mc:Choice>
              <mc:Fallback>
                <p:oleObj name="Equation" r:id="rId23" imgW="711000" imgH="291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8D9B338-7B33-C364-FFD4-FCBEFA52C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028" y="5482792"/>
                        <a:ext cx="13239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AEE8DD8-2AFB-9A8E-7425-08D4B2A56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153055"/>
              </p:ext>
            </p:extLst>
          </p:nvPr>
        </p:nvGraphicFramePr>
        <p:xfrm>
          <a:off x="8659821" y="6071123"/>
          <a:ext cx="6143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164880" progId="Equation.DSMT4">
                  <p:embed/>
                </p:oleObj>
              </mc:Choice>
              <mc:Fallback>
                <p:oleObj name="Equation" r:id="rId25" imgW="33012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0029630-8FD7-285D-D0DD-3C88B222C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821" y="6071123"/>
                        <a:ext cx="6143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58319F20-BB72-EDA9-C1CF-7AB8ECC85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77" y="1478151"/>
            <a:ext cx="26993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200" dirty="0">
                <a:solidFill>
                  <a:srgbClr val="FF0000"/>
                </a:solidFill>
              </a:rPr>
              <a:t>Right-Hand Behavio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1B99858-F90A-983C-989D-7D9564930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1886" y="1105125"/>
            <a:ext cx="26993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200" dirty="0">
                <a:solidFill>
                  <a:srgbClr val="FF0000"/>
                </a:solidFill>
              </a:rPr>
              <a:t>Left-Hand Behavio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96FE9A1-9866-E664-12A6-01482C88F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53972"/>
              </p:ext>
            </p:extLst>
          </p:nvPr>
        </p:nvGraphicFramePr>
        <p:xfrm>
          <a:off x="2708275" y="1689399"/>
          <a:ext cx="2768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85720" imgH="622080" progId="Equation.DSMT4">
                  <p:embed/>
                </p:oleObj>
              </mc:Choice>
              <mc:Fallback>
                <p:oleObj name="Equation" r:id="rId27" imgW="1485720" imgH="622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7C5E9D-7BD9-4DFC-2CAB-D640F5C32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1689399"/>
                        <a:ext cx="2768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01B8E2C-CE9B-A861-7352-38AECAFE2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82790"/>
              </p:ext>
            </p:extLst>
          </p:nvPr>
        </p:nvGraphicFramePr>
        <p:xfrm>
          <a:off x="8640350" y="1517197"/>
          <a:ext cx="2768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85720" imgH="622080" progId="Equation.DSMT4">
                  <p:embed/>
                </p:oleObj>
              </mc:Choice>
              <mc:Fallback>
                <p:oleObj name="Equation" r:id="rId29" imgW="1485720" imgH="622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96FE9A1-9866-E664-12A6-01482C88F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350" y="1517197"/>
                        <a:ext cx="2768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9D15A7B-0E96-ADBC-C22C-733375E0C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01817"/>
              </p:ext>
            </p:extLst>
          </p:nvPr>
        </p:nvGraphicFramePr>
        <p:xfrm>
          <a:off x="1127093" y="2845099"/>
          <a:ext cx="3635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480" imgH="393480" progId="Equation.DSMT4">
                  <p:embed/>
                </p:oleObj>
              </mc:Choice>
              <mc:Fallback>
                <p:oleObj name="Equation" r:id="rId31" imgW="1774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72A6C5A-D962-DACC-3F7A-71F217C8D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93" y="2845099"/>
                        <a:ext cx="36353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7E098CD-7A1B-53D4-089C-3E35A9711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588491"/>
              </p:ext>
            </p:extLst>
          </p:nvPr>
        </p:nvGraphicFramePr>
        <p:xfrm>
          <a:off x="7329488" y="2611438"/>
          <a:ext cx="546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400" imgH="393480" progId="Equation.DSMT4">
                  <p:embed/>
                </p:oleObj>
              </mc:Choice>
              <mc:Fallback>
                <p:oleObj name="Equation" r:id="rId33" imgW="2664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9D15A7B-0E96-ADBC-C22C-733375E0C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2611438"/>
                        <a:ext cx="5461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FA46D2E-D191-A7F7-34FC-0CB19883A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60839"/>
              </p:ext>
            </p:extLst>
          </p:nvPr>
        </p:nvGraphicFramePr>
        <p:xfrm>
          <a:off x="4636148" y="3843762"/>
          <a:ext cx="11636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85800" imgH="914400" progId="Equation.DSMT4">
                  <p:embed/>
                </p:oleObj>
              </mc:Choice>
              <mc:Fallback>
                <p:oleObj name="Equation" r:id="rId35" imgW="685800" imgH="914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316866F-4A8E-4312-7E86-EE2A9AAC4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148" y="3843762"/>
                        <a:ext cx="116363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1E53E6D-EAC3-C3C0-07B8-E2BA20C63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56111"/>
              </p:ext>
            </p:extLst>
          </p:nvPr>
        </p:nvGraphicFramePr>
        <p:xfrm>
          <a:off x="10580521" y="3514384"/>
          <a:ext cx="11636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914400" progId="Equation.DSMT4">
                  <p:embed/>
                </p:oleObj>
              </mc:Choice>
              <mc:Fallback>
                <p:oleObj name="Equation" r:id="rId37" imgW="685800" imgH="914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FA46D2E-D191-A7F7-34FC-0CB19883A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0521" y="3514384"/>
                        <a:ext cx="116363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4816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9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20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ECF1BB-6ECE-3455-74CA-199AD7F099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D4AB1CD-0B8F-F488-D2C1-DB609EB12CAE}"/>
              </a:ext>
            </a:extLst>
          </p:cNvPr>
          <p:cNvSpPr/>
          <p:nvPr/>
        </p:nvSpPr>
        <p:spPr>
          <a:xfrm>
            <a:off x="145576" y="35308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BD1CFB-1CB5-BC73-46C3-974973700C6B}"/>
              </a:ext>
            </a:extLst>
          </p:cNvPr>
          <p:cNvSpPr txBox="1"/>
          <p:nvPr/>
        </p:nvSpPr>
        <p:spPr>
          <a:xfrm>
            <a:off x="250077" y="37494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5BC95696-1503-C6AA-C3F3-118854CC4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77" y="117952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3A37E1-759A-EBA8-AB73-4AB6C529AD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456" y="210352"/>
            <a:ext cx="6517005" cy="96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8A3407C-DCB7-09ED-CE32-075E17463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34462"/>
              </p:ext>
            </p:extLst>
          </p:nvPr>
        </p:nvGraphicFramePr>
        <p:xfrm>
          <a:off x="250077" y="1809910"/>
          <a:ext cx="53197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03040" progId="Equation.DSMT4">
                  <p:embed/>
                </p:oleObj>
              </mc:Choice>
              <mc:Fallback>
                <p:oleObj name="Equation" r:id="rId3" imgW="28573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0029630-8FD7-285D-D0DD-3C88B222C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77" y="1809910"/>
                        <a:ext cx="53197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9582202B-D076-E644-1F93-1B83F5BC25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4726" y="2494249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BD86A11-FAD3-F106-18E6-5CA1217570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4726" y="2494249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53545DC-6267-8D82-920F-9A6AB06478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4726" y="2494249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29BE70F-FEC2-035C-54B8-2A91753A0C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61304" y="2494249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0D304489-18BE-F3DF-CD05-3D539AEFDB5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49432" y="2494249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C2629A1-383E-5E0A-B645-D6CDD9F7B88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56010" y="2494249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CB19647-D33C-8414-4FCD-1C625CE6DE4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53442" y="2494249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3B4FB65-7088-261D-475A-1B241DE83F0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53442" y="2494249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8651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525AAF-EDA9-8BB3-ED79-DDE12CB1A6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F3A4088-1858-B968-F0E9-814274571EF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B58574-07BD-332E-A88B-5B29D9623168}"/>
              </a:ext>
            </a:extLst>
          </p:cNvPr>
          <p:cNvSpPr txBox="1"/>
          <p:nvPr/>
        </p:nvSpPr>
        <p:spPr>
          <a:xfrm>
            <a:off x="1406177" y="255813"/>
            <a:ext cx="48959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Find the limit or show that it does not exist.</a:t>
            </a:r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ADE985-2E94-F7B6-9ABA-EF965A9F206D}"/>
              </a:ext>
            </a:extLst>
          </p:cNvPr>
          <p:cNvSpPr txBox="1"/>
          <p:nvPr/>
        </p:nvSpPr>
        <p:spPr>
          <a:xfrm>
            <a:off x="260485" y="255813"/>
            <a:ext cx="1095172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E8A2A51C-54A9-5E47-5412-1C2546263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485" y="139191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8B6FF5A-093D-392A-2E99-5BAC12A708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6177" y="788906"/>
            <a:ext cx="2987677" cy="4788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2249C7-F8B4-13AE-F45C-45EEB1995A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256" y="2118843"/>
            <a:ext cx="2987677" cy="47886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A3A67F3-AAD2-8896-E0A0-8FDECF8D97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5823" y="1964865"/>
            <a:ext cx="5506905" cy="70788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4A9A87B-0189-0D97-7CCF-5D72D5AB84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5823" y="2834830"/>
            <a:ext cx="3414489" cy="73390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A5D441C-6618-B5FD-EC0D-8094EAC328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5823" y="3730819"/>
            <a:ext cx="3039728" cy="650627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EA1DC8C-384A-953C-6F0C-88CC764F6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19482"/>
              </p:ext>
            </p:extLst>
          </p:nvPr>
        </p:nvGraphicFramePr>
        <p:xfrm>
          <a:off x="3284013" y="4600296"/>
          <a:ext cx="1978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31640" progId="Equation.DSMT4">
                  <p:embed/>
                </p:oleObj>
              </mc:Choice>
              <mc:Fallback>
                <p:oleObj name="Equation" r:id="rId6" imgW="11682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DB62A8-1E69-8CAB-3803-B36F3B5DC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013" y="4600296"/>
                        <a:ext cx="19780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4E20607-88F6-4B6D-3C85-4EED2891A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34958"/>
              </p:ext>
            </p:extLst>
          </p:nvPr>
        </p:nvGraphicFramePr>
        <p:xfrm>
          <a:off x="3352800" y="5537200"/>
          <a:ext cx="1655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444240" progId="Equation.DSMT4">
                  <p:embed/>
                </p:oleObj>
              </mc:Choice>
              <mc:Fallback>
                <p:oleObj name="Equation" r:id="rId8" imgW="97776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EA1DC8C-384A-953C-6F0C-88CC764F6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37200"/>
                        <a:ext cx="16557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>
            <a:extLst>
              <a:ext uri="{FF2B5EF4-FFF2-40B4-BE49-F238E27FC236}">
                <a16:creationId xmlns:a16="http://schemas.microsoft.com/office/drawing/2014/main" id="{FD95DAB4-B649-1341-D303-0C4B4C497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2871"/>
              </p:ext>
            </p:extLst>
          </p:nvPr>
        </p:nvGraphicFramePr>
        <p:xfrm>
          <a:off x="5024438" y="854075"/>
          <a:ext cx="660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126720" progId="Equation.DSMT4">
                  <p:embed/>
                </p:oleObj>
              </mc:Choice>
              <mc:Fallback>
                <p:oleObj name="Equation" r:id="rId10" imgW="393480" imgH="126720" progId="Equation.DSMT4">
                  <p:embed/>
                  <p:pic>
                    <p:nvPicPr>
                      <p:cNvPr id="11" name="Object 27">
                        <a:extLst>
                          <a:ext uri="{FF2B5EF4-FFF2-40B4-BE49-F238E27FC236}">
                            <a16:creationId xmlns:a16="http://schemas.microsoft.com/office/drawing/2014/main" id="{0225FA1C-1571-C6D2-CFB0-44D051E3A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854075"/>
                        <a:ext cx="6604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796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E28AE4-36E8-F927-EE6F-5EFF831782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A2DA416-E249-96FA-1243-3825A3259C8C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A0F6F9-D2E8-5966-A2EF-61F6EA06CBAA}"/>
              </a:ext>
            </a:extLst>
          </p:cNvPr>
          <p:cNvSpPr txBox="1"/>
          <p:nvPr/>
        </p:nvSpPr>
        <p:spPr>
          <a:xfrm>
            <a:off x="1406177" y="255813"/>
            <a:ext cx="48959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Find the limit or show that it does not exist.</a:t>
            </a:r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98F4F1-E0BF-F8AD-4E10-510872139DD7}"/>
              </a:ext>
            </a:extLst>
          </p:cNvPr>
          <p:cNvSpPr txBox="1"/>
          <p:nvPr/>
        </p:nvSpPr>
        <p:spPr>
          <a:xfrm>
            <a:off x="260485" y="255813"/>
            <a:ext cx="1095172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CB568617-0F8D-3DFA-9FF9-2C943C265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485" y="139191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40FCE1C-96FC-E004-3B45-5D2A161471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6177" y="788906"/>
            <a:ext cx="2987677" cy="4788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3AACAB-74F3-4F67-D504-8A2BB14B3D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256" y="2118843"/>
            <a:ext cx="2987677" cy="478862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368EEFD-1884-7B17-1EC1-97F182047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3956"/>
              </p:ext>
            </p:extLst>
          </p:nvPr>
        </p:nvGraphicFramePr>
        <p:xfrm>
          <a:off x="3368675" y="1984375"/>
          <a:ext cx="1654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4E20607-88F6-4B6D-3C85-4EED2891A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984375"/>
                        <a:ext cx="1654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E6C857-E961-EBCA-8D63-96FC19311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60758"/>
              </p:ext>
            </p:extLst>
          </p:nvPr>
        </p:nvGraphicFramePr>
        <p:xfrm>
          <a:off x="3420678" y="2991340"/>
          <a:ext cx="16779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42CDAA8-EDA1-C2E2-B937-553A992C6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678" y="2991340"/>
                        <a:ext cx="16779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0D01C8-4A57-1437-ABF0-7C38132E7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51064"/>
              </p:ext>
            </p:extLst>
          </p:nvPr>
        </p:nvGraphicFramePr>
        <p:xfrm>
          <a:off x="3354405" y="3876440"/>
          <a:ext cx="13128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1E6C857-E961-EBCA-8D63-96FC19311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405" y="3876440"/>
                        <a:ext cx="13128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7184C1D-1900-7791-C14E-690E0FCCF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06207"/>
              </p:ext>
            </p:extLst>
          </p:nvPr>
        </p:nvGraphicFramePr>
        <p:xfrm>
          <a:off x="3346242" y="4628677"/>
          <a:ext cx="1463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40D01C8-4A57-1437-ABF0-7C38132E7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242" y="4628677"/>
                        <a:ext cx="14636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B3EFFA4-885B-80B0-670C-48BC61D82670}"/>
              </a:ext>
            </a:extLst>
          </p:cNvPr>
          <p:cNvCxnSpPr>
            <a:cxnSpLocks/>
          </p:cNvCxnSpPr>
          <p:nvPr/>
        </p:nvCxnSpPr>
        <p:spPr>
          <a:xfrm flipV="1">
            <a:off x="4276707" y="3986090"/>
            <a:ext cx="157147" cy="138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062A4EA-1669-0C84-7456-0E540EFEBADB}"/>
              </a:ext>
            </a:extLst>
          </p:cNvPr>
          <p:cNvCxnSpPr>
            <a:cxnSpLocks/>
          </p:cNvCxnSpPr>
          <p:nvPr/>
        </p:nvCxnSpPr>
        <p:spPr>
          <a:xfrm flipV="1">
            <a:off x="4343588" y="4348999"/>
            <a:ext cx="157147" cy="138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A141CC-1EFE-0D41-10C9-597520D67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23595"/>
              </p:ext>
            </p:extLst>
          </p:nvPr>
        </p:nvGraphicFramePr>
        <p:xfrm>
          <a:off x="3367455" y="5455765"/>
          <a:ext cx="6254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7184C1D-1900-7791-C14E-690E0FCCF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455" y="5455765"/>
                        <a:ext cx="6254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BCD329C-7988-C003-A865-30898AD95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10879"/>
              </p:ext>
            </p:extLst>
          </p:nvPr>
        </p:nvGraphicFramePr>
        <p:xfrm>
          <a:off x="408527" y="5993362"/>
          <a:ext cx="41608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34880" imgH="393480" progId="Equation.DSMT4">
                  <p:embed/>
                </p:oleObj>
              </mc:Choice>
              <mc:Fallback>
                <p:oleObj name="Equation" r:id="rId13" imgW="22348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8A3407C-DCB7-09ED-CE32-075E17463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27" y="5993362"/>
                        <a:ext cx="41608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DF856D81-D66D-DD2D-0DFC-239B9E5EDEA6}"/>
              </a:ext>
            </a:extLst>
          </p:cNvPr>
          <p:cNvGrpSpPr/>
          <p:nvPr/>
        </p:nvGrpSpPr>
        <p:grpSpPr>
          <a:xfrm>
            <a:off x="7136503" y="1673524"/>
            <a:ext cx="4560372" cy="4560372"/>
            <a:chOff x="7045513" y="1267768"/>
            <a:chExt cx="4560372" cy="4560372"/>
          </a:xfrm>
        </p:grpSpPr>
        <p:pic>
          <p:nvPicPr>
            <p:cNvPr id="22" name="Picture 21" descr="A graph of a function&#10;&#10;Description automatically generated">
              <a:extLst>
                <a:ext uri="{FF2B5EF4-FFF2-40B4-BE49-F238E27FC236}">
                  <a16:creationId xmlns:a16="http://schemas.microsoft.com/office/drawing/2014/main" id="{03DC7D73-BB1D-3122-09D4-1EDD32C13C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45513" y="1267768"/>
              <a:ext cx="4560372" cy="4560372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8F90E719-791B-B495-A97E-CFE1F365F0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469038" y="4506016"/>
              <a:ext cx="2045385" cy="486198"/>
            </a:xfrm>
            <a:prstGeom prst="rect">
              <a:avLst/>
            </a:prstGeom>
          </p:spPr>
        </p:pic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7D3AD04-8069-DC96-063F-C42A30C7D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97084"/>
              </p:ext>
            </p:extLst>
          </p:nvPr>
        </p:nvGraphicFramePr>
        <p:xfrm>
          <a:off x="11064621" y="4613983"/>
          <a:ext cx="629968" cy="50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393480" progId="Equation.DSMT4">
                  <p:embed/>
                </p:oleObj>
              </mc:Choice>
              <mc:Fallback>
                <p:oleObj name="Equation" r:id="rId17" imgW="4950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BCD329C-7988-C003-A865-30898AD95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621" y="4613983"/>
                        <a:ext cx="629968" cy="50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5E2509E-2149-E6DC-C4AF-509E998F926A}"/>
              </a:ext>
            </a:extLst>
          </p:cNvPr>
          <p:cNvCxnSpPr>
            <a:cxnSpLocks/>
          </p:cNvCxnSpPr>
          <p:nvPr/>
        </p:nvCxnSpPr>
        <p:spPr>
          <a:xfrm>
            <a:off x="6724129" y="220659"/>
            <a:ext cx="0" cy="6467688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98E27A-102C-D24A-F64F-F9C9EDD17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68987"/>
              </p:ext>
            </p:extLst>
          </p:nvPr>
        </p:nvGraphicFramePr>
        <p:xfrm>
          <a:off x="6920566" y="403105"/>
          <a:ext cx="22812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355320" progId="Equation.DSMT4">
                  <p:embed/>
                </p:oleObj>
              </mc:Choice>
              <mc:Fallback>
                <p:oleObj name="Equation" r:id="rId19" imgW="1346040" imgH="355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7184C1D-1900-7791-C14E-690E0FCCF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566" y="403105"/>
                        <a:ext cx="22812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CD60284-398F-DDD9-AA3F-8ECF97709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69668"/>
              </p:ext>
            </p:extLst>
          </p:nvPr>
        </p:nvGraphicFramePr>
        <p:xfrm>
          <a:off x="9220542" y="553956"/>
          <a:ext cx="10334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139680" progId="Equation.DSMT4">
                  <p:embed/>
                </p:oleObj>
              </mc:Choice>
              <mc:Fallback>
                <p:oleObj name="Equation" r:id="rId21" imgW="609480" imgH="139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98E27A-102C-D24A-F64F-F9C9EDD17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542" y="553956"/>
                        <a:ext cx="103346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7F94D5C-9003-4D42-E705-A0E3FFCB6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36561"/>
              </p:ext>
            </p:extLst>
          </p:nvPr>
        </p:nvGraphicFramePr>
        <p:xfrm>
          <a:off x="9260823" y="1021654"/>
          <a:ext cx="6032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139680" progId="Equation.DSMT4">
                  <p:embed/>
                </p:oleObj>
              </mc:Choice>
              <mc:Fallback>
                <p:oleObj name="Equation" r:id="rId23" imgW="355320" imgH="139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CD60284-398F-DDD9-AA3F-8ECF97709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823" y="1021654"/>
                        <a:ext cx="6032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">
            <a:extLst>
              <a:ext uri="{FF2B5EF4-FFF2-40B4-BE49-F238E27FC236}">
                <a16:creationId xmlns:a16="http://schemas.microsoft.com/office/drawing/2014/main" id="{84CB4188-813E-83B7-FE9A-403F54F33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98110"/>
              </p:ext>
            </p:extLst>
          </p:nvPr>
        </p:nvGraphicFramePr>
        <p:xfrm>
          <a:off x="5024438" y="854075"/>
          <a:ext cx="660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126720" progId="Equation.DSMT4">
                  <p:embed/>
                </p:oleObj>
              </mc:Choice>
              <mc:Fallback>
                <p:oleObj name="Equation" r:id="rId25" imgW="393480" imgH="126720" progId="Equation.DSMT4">
                  <p:embed/>
                  <p:pic>
                    <p:nvPicPr>
                      <p:cNvPr id="2" name="Object 27">
                        <a:extLst>
                          <a:ext uri="{FF2B5EF4-FFF2-40B4-BE49-F238E27FC236}">
                            <a16:creationId xmlns:a16="http://schemas.microsoft.com/office/drawing/2014/main" id="{FD95DAB4-B649-1341-D303-0C4B4C497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854075"/>
                        <a:ext cx="6604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316866F-4A8E-4312-7E86-EE2A9AAC4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18904"/>
              </p:ext>
            </p:extLst>
          </p:nvPr>
        </p:nvGraphicFramePr>
        <p:xfrm>
          <a:off x="5343898" y="1838736"/>
          <a:ext cx="116363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888840" progId="Equation.DSMT4">
                  <p:embed/>
                </p:oleObj>
              </mc:Choice>
              <mc:Fallback>
                <p:oleObj name="Equation" r:id="rId27" imgW="68580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1F585B-C41C-FEB9-A16E-5F361996D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898" y="1838736"/>
                        <a:ext cx="116363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268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424353-B1E5-0580-3C1F-64DA4C8DB8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DBAD1E6-6B92-2C49-CDE3-EBA0A5EB6433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28E175-DD40-F84A-7636-942A17C2CA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85" y="262414"/>
            <a:ext cx="53054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1E4C4F2-331A-B8C2-1605-6CEE4E9599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100" y="872364"/>
            <a:ext cx="7427913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7444443D-AC39-9CEE-C1D2-9F44004829E4}"/>
              </a:ext>
            </a:extLst>
          </p:cNvPr>
          <p:cNvGrpSpPr>
            <a:grpSpLocks/>
          </p:cNvGrpSpPr>
          <p:nvPr/>
        </p:nvGrpSpPr>
        <p:grpSpPr bwMode="auto">
          <a:xfrm>
            <a:off x="6271082" y="3032650"/>
            <a:ext cx="5225593" cy="3420777"/>
            <a:chOff x="4428384" y="3504367"/>
            <a:chExt cx="4410816" cy="2972633"/>
          </a:xfrm>
        </p:grpSpPr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A6ED953A-6471-A4DD-BA1F-1F9A33FEA8C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8384" y="3554844"/>
              <a:ext cx="4395826" cy="277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6E6A8B70-CE9A-335B-2188-1599A196F9B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58248" y="6305571"/>
              <a:ext cx="180952" cy="171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>
              <a:extLst>
                <a:ext uri="{FF2B5EF4-FFF2-40B4-BE49-F238E27FC236}">
                  <a16:creationId xmlns:a16="http://schemas.microsoft.com/office/drawing/2014/main" id="{B49E72B4-0407-30AC-7159-DFA79D6A39F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6699" y="3504367"/>
              <a:ext cx="161905" cy="247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>
              <a:extLst>
                <a:ext uri="{FF2B5EF4-FFF2-40B4-BE49-F238E27FC236}">
                  <a16:creationId xmlns:a16="http://schemas.microsoft.com/office/drawing/2014/main" id="{3F904024-DBB4-07C1-B327-AA62A625E44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9289" y="4614504"/>
              <a:ext cx="1047619" cy="333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>
              <a:extLst>
                <a:ext uri="{FF2B5EF4-FFF2-40B4-BE49-F238E27FC236}">
                  <a16:creationId xmlns:a16="http://schemas.microsoft.com/office/drawing/2014/main" id="{0D5DC4F4-955B-574F-830D-10A5A6F4B80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6147" y="4638703"/>
              <a:ext cx="1180952" cy="304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2E4FB099-7B2B-F377-F667-2D30F03704A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3670300"/>
            <a:ext cx="311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BE4452F-4A66-6BE7-ACCA-D6FBA4FD57C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99" y="4484688"/>
            <a:ext cx="33813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16849F4-5D0B-28AA-4D93-2A84999DA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11" y="5116501"/>
            <a:ext cx="481211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dirty="0"/>
              <a:t>Hence, </a:t>
            </a:r>
            <a:r>
              <a:rPr lang="en-US" altLang="en-US" sz="2100" i="1" dirty="0"/>
              <a:t>y</a:t>
            </a:r>
            <a:r>
              <a:rPr lang="en-US" altLang="en-US" sz="2100" dirty="0"/>
              <a:t> = 0 is a horizontal asymptote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94A947-9C1B-6C94-20D8-EA6069348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3587750"/>
            <a:ext cx="3873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b="1"/>
              <a:t>a.</a:t>
            </a:r>
          </a:p>
        </p:txBody>
      </p:sp>
      <p:graphicFrame>
        <p:nvGraphicFramePr>
          <p:cNvPr id="16" name="Object 25">
            <a:extLst>
              <a:ext uri="{FF2B5EF4-FFF2-40B4-BE49-F238E27FC236}">
                <a16:creationId xmlns:a16="http://schemas.microsoft.com/office/drawing/2014/main" id="{BB12B860-D994-BBCA-F71A-A5C887443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75504"/>
              </p:ext>
            </p:extLst>
          </p:nvPr>
        </p:nvGraphicFramePr>
        <p:xfrm>
          <a:off x="6253323" y="4703763"/>
          <a:ext cx="124333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19" name="Object 25">
                        <a:extLst>
                          <a:ext uri="{FF2B5EF4-FFF2-40B4-BE49-F238E27FC236}">
                            <a16:creationId xmlns:a16="http://schemas.microsoft.com/office/drawing/2014/main" id="{D168CA4F-D335-81E5-A9F5-7F0BEC6E0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323" y="4703763"/>
                        <a:ext cx="1243330" cy="75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1623A28-0E44-E594-D2EB-A60559A7BEC8}"/>
              </a:ext>
            </a:extLst>
          </p:cNvPr>
          <p:cNvSpPr txBox="1"/>
          <p:nvPr/>
        </p:nvSpPr>
        <p:spPr>
          <a:xfrm>
            <a:off x="259985" y="741046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F8E2B9AB-848E-7889-6887-3936024D1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260" y="311123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44E1857-DA61-681E-D94A-20EBB0CA44F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38838" y="3607384"/>
            <a:ext cx="1329312" cy="5567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D8D2933-E5E6-8B58-809E-647041E32FC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38837" y="4410342"/>
            <a:ext cx="1493371" cy="55672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DF4E0E9-EB4B-7752-A3AD-BA3242ABF2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09984" y="3629244"/>
            <a:ext cx="568798" cy="4572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EB60ECC-D485-A899-A066-F0799154534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36296" y="4417605"/>
            <a:ext cx="568798" cy="4572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D1DA5F9-A854-01BA-206F-47EADF2CA6A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75620" y="3555904"/>
            <a:ext cx="568798" cy="4572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E16A936-C3D1-23BF-32CE-0BA9B9A3D3D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36811" y="4412401"/>
            <a:ext cx="568798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3408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2F247F-44CC-6F10-85D7-E8CAC685BF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A2EABCE-848F-9B73-2AAB-973E6941AB3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95A7B37-745E-DBE0-CFDE-ED0E88057178}"/>
              </a:ext>
            </a:extLst>
          </p:cNvPr>
          <p:cNvGrpSpPr>
            <a:grpSpLocks/>
          </p:cNvGrpSpPr>
          <p:nvPr/>
        </p:nvGrpSpPr>
        <p:grpSpPr bwMode="auto">
          <a:xfrm>
            <a:off x="288902" y="389897"/>
            <a:ext cx="7351713" cy="1268412"/>
            <a:chOff x="381000" y="1092999"/>
            <a:chExt cx="7352381" cy="1269201"/>
          </a:xfrm>
        </p:grpSpPr>
        <p:pic>
          <p:nvPicPr>
            <p:cNvPr id="3" name="Picture 4">
              <a:extLst>
                <a:ext uri="{FF2B5EF4-FFF2-40B4-BE49-F238E27FC236}">
                  <a16:creationId xmlns:a16="http://schemas.microsoft.com/office/drawing/2014/main" id="{A9AAB8F7-A8DF-039A-92B7-1EEAA84F98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092999"/>
              <a:ext cx="7152381" cy="466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C1E90408-BC8D-8B4A-61CB-602E2CA36F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590173"/>
              <a:ext cx="7352381" cy="438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571C9A69-944F-18DE-B0CC-83F4FB04A00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2095533"/>
              <a:ext cx="2028571" cy="266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E8D94C4A-BE93-A0FB-F2A0-2A7EE39BE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689" y="1539885"/>
            <a:ext cx="4516437" cy="404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EAE0BF-61AE-2510-E0BB-353B556CBD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20" y="1954222"/>
            <a:ext cx="14573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A5B4073-D8A6-E984-A3D5-CF865AE8A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69" y="2511435"/>
            <a:ext cx="710125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dirty="0"/>
              <a:t>There is no left-hand behavior because of the domain restrictio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D8ADE63-B3D5-5CAB-B6A3-AAB053B743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02" y="3532359"/>
            <a:ext cx="1676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4BCC30C-4789-5F9A-89D4-4A9FC97BD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520" y="4087013"/>
            <a:ext cx="37020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dirty="0"/>
              <a:t>So, </a:t>
            </a:r>
            <a:r>
              <a:rPr lang="en-US" altLang="en-US" sz="2100" i="1" dirty="0"/>
              <a:t>x</a:t>
            </a:r>
            <a:r>
              <a:rPr lang="en-US" altLang="en-US" sz="2100" dirty="0"/>
              <a:t> = 0 is a vertical asymptote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432177-C0A1-C60C-3AC0-CD6A81DB5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771" y="2968423"/>
            <a:ext cx="508825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dirty="0"/>
              <a:t>Hence, there is no horizontal asymptote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805CE1F-C057-07C1-76CD-9C2AE6D6C891}"/>
              </a:ext>
            </a:extLst>
          </p:cNvPr>
          <p:cNvGrpSpPr/>
          <p:nvPr/>
        </p:nvGrpSpPr>
        <p:grpSpPr>
          <a:xfrm>
            <a:off x="9659776" y="3429000"/>
            <a:ext cx="1915350" cy="406217"/>
            <a:chOff x="7271512" y="3429000"/>
            <a:chExt cx="1915350" cy="40621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30FD386-7436-22FA-5374-35A8461A6D3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271512" y="3532359"/>
              <a:ext cx="1915350" cy="302858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9FD1582-F255-EE33-7EBB-B7C4634AACE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793451" y="3429000"/>
              <a:ext cx="871472" cy="302858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62136B6A-1B3B-6FED-90E0-33A979C1D1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90569" y="4245397"/>
            <a:ext cx="2545666" cy="64894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BC25401-319A-687B-FAB1-F58E71C94C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28879" y="2668113"/>
            <a:ext cx="1915350" cy="58309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D662F66-DDBC-FFF5-588A-5474825AB2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92528" y="4986994"/>
            <a:ext cx="1915350" cy="58309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2E3CDB1-7B52-B958-0192-E24E71CE54D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00799" y="1894892"/>
            <a:ext cx="568798" cy="4572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DB04665-6848-2611-02F3-354107713F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96657" y="3465731"/>
            <a:ext cx="74265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764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5F3F37-130F-B057-7041-86539EB123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ADCA155-CC95-AFEB-66A1-5A24379537B3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2988F7D-1C39-5B96-9026-38D17F3B14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28" y="357006"/>
            <a:ext cx="7494588" cy="135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A9E00CA-DA4D-F8AE-FB53-F873A19E2F1A}"/>
              </a:ext>
            </a:extLst>
          </p:cNvPr>
          <p:cNvGrpSpPr>
            <a:grpSpLocks/>
          </p:cNvGrpSpPr>
          <p:nvPr/>
        </p:nvGrpSpPr>
        <p:grpSpPr bwMode="auto">
          <a:xfrm>
            <a:off x="2135804" y="1902676"/>
            <a:ext cx="7661275" cy="4029075"/>
            <a:chOff x="564334" y="2590800"/>
            <a:chExt cx="7660503" cy="4029230"/>
          </a:xfrm>
        </p:grpSpPr>
        <p:pic>
          <p:nvPicPr>
            <p:cNvPr id="5" name="Picture 15">
              <a:extLst>
                <a:ext uri="{FF2B5EF4-FFF2-40B4-BE49-F238E27FC236}">
                  <a16:creationId xmlns:a16="http://schemas.microsoft.com/office/drawing/2014/main" id="{1AE230F3-0D14-AE63-BDC6-D4F8785209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590800"/>
              <a:ext cx="7310437" cy="3848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6">
              <a:extLst>
                <a:ext uri="{FF2B5EF4-FFF2-40B4-BE49-F238E27FC236}">
                  <a16:creationId xmlns:a16="http://schemas.microsoft.com/office/drawing/2014/main" id="{446B9737-E588-3CC8-110E-59AC4E325E2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334" y="6353363"/>
              <a:ext cx="1323810" cy="266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9D4901-8AEC-F50B-949D-C598D24EC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36527"/>
              </p:ext>
            </p:extLst>
          </p:nvPr>
        </p:nvGraphicFramePr>
        <p:xfrm>
          <a:off x="361950" y="6147484"/>
          <a:ext cx="8112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87640" imgH="279360" progId="Equation.DSMT4">
                  <p:embed/>
                </p:oleObj>
              </mc:Choice>
              <mc:Fallback>
                <p:oleObj name="Equation" r:id="rId5" imgW="47876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98E27A-102C-D24A-F64F-F9C9EDD17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6147484"/>
                        <a:ext cx="8112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2763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2DA55B-FFD6-F150-BD41-273A013523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79C3B1-9A0F-3D92-822B-6C78B07094F3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EDAA40F-8D62-9F13-E0CD-01FD167702A3}"/>
              </a:ext>
            </a:extLst>
          </p:cNvPr>
          <p:cNvGrpSpPr/>
          <p:nvPr/>
        </p:nvGrpSpPr>
        <p:grpSpPr>
          <a:xfrm>
            <a:off x="1919192" y="284285"/>
            <a:ext cx="8327300" cy="3413310"/>
            <a:chOff x="1688949" y="380348"/>
            <a:chExt cx="8327300" cy="341331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123DEDA-963E-1F2D-A9BD-6B42891233E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88949" y="380348"/>
              <a:ext cx="8327300" cy="341331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DEF0430-1DE6-EBA7-904B-40795C75D4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12553" y="517459"/>
              <a:ext cx="1305898" cy="316581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D0A840FE-695F-93A4-E831-88B30D5F21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846" y="1882010"/>
            <a:ext cx="652139" cy="40092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ECE2505-75A4-A95E-5BC5-5AB80136B8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0499" y="1769233"/>
            <a:ext cx="652139" cy="4009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AB34981-9A3A-3CC5-A845-618AC989DC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845" y="2428341"/>
            <a:ext cx="652139" cy="4009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B9661EF-528D-AC2D-8398-DD3F70535E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0499" y="2422042"/>
            <a:ext cx="652139" cy="4009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568103A-454B-BE3B-B9D5-1C8BDBAD7E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846" y="3010944"/>
            <a:ext cx="891289" cy="40092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7CB5AF9-D456-0BAB-C05D-670FABBE81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6287" y="3069362"/>
            <a:ext cx="891289" cy="40092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FCA2F2A-7BF2-3309-F572-F2C38073A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31086"/>
            <a:ext cx="185076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100" dirty="0"/>
              <a:t>In summary,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2832BA-0DEB-5994-9026-85C087450C79}"/>
              </a:ext>
            </a:extLst>
          </p:cNvPr>
          <p:cNvSpPr txBox="1"/>
          <p:nvPr/>
        </p:nvSpPr>
        <p:spPr>
          <a:xfrm>
            <a:off x="292877" y="3834706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1682CBDB-58F9-0EE6-50C3-BF1697789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350210"/>
              </p:ext>
            </p:extLst>
          </p:nvPr>
        </p:nvGraphicFramePr>
        <p:xfrm>
          <a:off x="1752883" y="3834706"/>
          <a:ext cx="25765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04560" progId="Equation.DSMT4">
                  <p:embed/>
                </p:oleObj>
              </mc:Choice>
              <mc:Fallback>
                <p:oleObj name="Equation" r:id="rId5" imgW="1346040" imgH="30456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B31091EB-58F3-D83F-81EB-541820191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83" y="3834706"/>
                        <a:ext cx="25765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>
            <a:extLst>
              <a:ext uri="{FF2B5EF4-FFF2-40B4-BE49-F238E27FC236}">
                <a16:creationId xmlns:a16="http://schemas.microsoft.com/office/drawing/2014/main" id="{32EF950F-9759-66A3-54E9-2B4797C79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14" y="452220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3BB6CF9E-A10A-5EBE-5A67-6F6359BD0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36904"/>
              </p:ext>
            </p:extLst>
          </p:nvPr>
        </p:nvGraphicFramePr>
        <p:xfrm>
          <a:off x="2259624" y="5049723"/>
          <a:ext cx="25273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291960" progId="Equation.DSMT4">
                  <p:embed/>
                </p:oleObj>
              </mc:Choice>
              <mc:Fallback>
                <p:oleObj name="Equation" r:id="rId7" imgW="1320480" imgH="29196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1682CBDB-58F9-0EE6-50C3-BF1697789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624" y="5049723"/>
                        <a:ext cx="25273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E62849D6-F449-9925-D6F4-6A3169681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93102"/>
              </p:ext>
            </p:extLst>
          </p:nvPr>
        </p:nvGraphicFramePr>
        <p:xfrm>
          <a:off x="268333" y="5049723"/>
          <a:ext cx="199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304560" progId="Equation.DSMT4">
                  <p:embed/>
                </p:oleObj>
              </mc:Choice>
              <mc:Fallback>
                <p:oleObj name="Equation" r:id="rId9" imgW="1041120" imgH="30456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1682CBDB-58F9-0EE6-50C3-BF1697789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33" y="5049723"/>
                        <a:ext cx="199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2B4C16A2-23E6-1BA6-CCAB-D99A6C83C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50614"/>
              </p:ext>
            </p:extLst>
          </p:nvPr>
        </p:nvGraphicFramePr>
        <p:xfrm>
          <a:off x="2211999" y="5611224"/>
          <a:ext cx="13112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3BB6CF9E-A10A-5EBE-5A67-6F6359BD0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999" y="5611224"/>
                        <a:ext cx="13112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A2ED1770-6CEE-99B3-CC8D-23B763121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65204"/>
              </p:ext>
            </p:extLst>
          </p:nvPr>
        </p:nvGraphicFramePr>
        <p:xfrm>
          <a:off x="2211999" y="6370838"/>
          <a:ext cx="4619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2B4C16A2-23E6-1BA6-CCAB-D99A6C83C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999" y="6370838"/>
                        <a:ext cx="4619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487ACE26-63D3-3517-D280-63A7D1B682A8}"/>
              </a:ext>
            </a:extLst>
          </p:cNvPr>
          <p:cNvGrpSpPr/>
          <p:nvPr/>
        </p:nvGrpSpPr>
        <p:grpSpPr>
          <a:xfrm>
            <a:off x="5679731" y="3793986"/>
            <a:ext cx="3656343" cy="2720908"/>
            <a:chOff x="5679731" y="3793986"/>
            <a:chExt cx="3656343" cy="2720908"/>
          </a:xfrm>
        </p:grpSpPr>
        <p:pic>
          <p:nvPicPr>
            <p:cNvPr id="23" name="Picture 22" descr="A graph of a function&#10;&#10;Description automatically generated">
              <a:extLst>
                <a:ext uri="{FF2B5EF4-FFF2-40B4-BE49-F238E27FC236}">
                  <a16:creationId xmlns:a16="http://schemas.microsoft.com/office/drawing/2014/main" id="{0113B09D-A466-0EC0-4D75-000F3D2370C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79731" y="3793986"/>
              <a:ext cx="2720908" cy="2720908"/>
            </a:xfrm>
            <a:prstGeom prst="rect">
              <a:avLst/>
            </a:prstGeom>
          </p:spPr>
        </p:pic>
        <p:graphicFrame>
          <p:nvGraphicFramePr>
            <p:cNvPr id="24" name="Object 13">
              <a:extLst>
                <a:ext uri="{FF2B5EF4-FFF2-40B4-BE49-F238E27FC236}">
                  <a16:creationId xmlns:a16="http://schemas.microsoft.com/office/drawing/2014/main" id="{0B026BD1-6CAA-3F04-CAD0-913A7E59E2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951488"/>
                </p:ext>
              </p:extLst>
            </p:nvPr>
          </p:nvGraphicFramePr>
          <p:xfrm>
            <a:off x="8172638" y="4805608"/>
            <a:ext cx="1163436" cy="29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8840" imgH="228600" progId="Equation.DSMT4">
                    <p:embed/>
                  </p:oleObj>
                </mc:Choice>
                <mc:Fallback>
                  <p:oleObj name="Equation" r:id="rId16" imgW="888840" imgH="228600" progId="Equation.DSMT4">
                    <p:embed/>
                    <p:pic>
                      <p:nvPicPr>
                        <p:cNvPr id="16" name="Object 13">
                          <a:extLst>
                            <a:ext uri="{FF2B5EF4-FFF2-40B4-BE49-F238E27FC236}">
                              <a16:creationId xmlns:a16="http://schemas.microsoft.com/office/drawing/2014/main" id="{1682CBDB-58F9-0EE6-50C3-BF16977896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638" y="4805608"/>
                          <a:ext cx="1163436" cy="29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386509F6-5EDE-F71C-3188-0043C0A1C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12196"/>
              </p:ext>
            </p:extLst>
          </p:nvPr>
        </p:nvGraphicFramePr>
        <p:xfrm>
          <a:off x="5611135" y="5856079"/>
          <a:ext cx="422871" cy="2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203040" progId="Equation.DSMT4">
                  <p:embed/>
                </p:oleObj>
              </mc:Choice>
              <mc:Fallback>
                <p:oleObj name="Equation" r:id="rId18" imgW="355320" imgH="20304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A2ED1770-6CEE-99B3-CC8D-23B763121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135" y="5856079"/>
                        <a:ext cx="422871" cy="2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8236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3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D1C5ADB-6F4F-8D7D-8E74-CC28FCB56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397" y="318224"/>
            <a:ext cx="9297206" cy="244553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14B6093-1880-E51D-5F48-111687C35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1429" y="3023719"/>
            <a:ext cx="5798630" cy="8105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C699730-7FDB-4AF4-9258-2E78BA4D3A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397" y="4196150"/>
            <a:ext cx="9456546" cy="192594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87635E-075C-3419-A6B1-AE77CCAD23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7923" y="4835137"/>
            <a:ext cx="5565811" cy="43153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C60649C-1BB6-3159-341D-79EF8FE038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5270" y="5262853"/>
            <a:ext cx="8018464" cy="4315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669784-4507-A0B8-2577-594E2A1752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0033" y="5781339"/>
            <a:ext cx="8018464" cy="431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2DA55B-FFD6-F150-BD41-273A013523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79C3B1-9A0F-3D92-822B-6C78B07094F3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2832BA-0DEB-5994-9026-85C087450C79}"/>
              </a:ext>
            </a:extLst>
          </p:cNvPr>
          <p:cNvSpPr txBox="1"/>
          <p:nvPr/>
        </p:nvSpPr>
        <p:spPr>
          <a:xfrm>
            <a:off x="268333" y="315253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1682CBDB-58F9-0EE6-50C3-BF1697789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56766"/>
              </p:ext>
            </p:extLst>
          </p:nvPr>
        </p:nvGraphicFramePr>
        <p:xfrm>
          <a:off x="1741481" y="387980"/>
          <a:ext cx="35734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03040" progId="Equation.DSMT4">
                  <p:embed/>
                </p:oleObj>
              </mc:Choice>
              <mc:Fallback>
                <p:oleObj name="Equation" r:id="rId2" imgW="1866600" imgH="20304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1682CBDB-58F9-0EE6-50C3-BF1697789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1" y="387980"/>
                        <a:ext cx="35734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>
            <a:extLst>
              <a:ext uri="{FF2B5EF4-FFF2-40B4-BE49-F238E27FC236}">
                <a16:creationId xmlns:a16="http://schemas.microsoft.com/office/drawing/2014/main" id="{32EF950F-9759-66A3-54E9-2B4797C79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333" y="1913249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23AA52-9FF6-871E-9BE6-A4194BEA1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62373"/>
              </p:ext>
            </p:extLst>
          </p:nvPr>
        </p:nvGraphicFramePr>
        <p:xfrm>
          <a:off x="368923" y="911423"/>
          <a:ext cx="201179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1682CBDB-58F9-0EE6-50C3-BF1697789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23" y="911423"/>
                        <a:ext cx="201179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51D9300-5BFB-18D6-8786-A1765BD8B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12160"/>
              </p:ext>
            </p:extLst>
          </p:nvPr>
        </p:nvGraphicFramePr>
        <p:xfrm>
          <a:off x="4186238" y="955675"/>
          <a:ext cx="22558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23AA52-9FF6-871E-9BE6-A4194BEA1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955675"/>
                        <a:ext cx="22558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752448F-E070-5D68-F1E0-18DEDD0A1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65520"/>
              </p:ext>
            </p:extLst>
          </p:nvPr>
        </p:nvGraphicFramePr>
        <p:xfrm>
          <a:off x="427378" y="2501482"/>
          <a:ext cx="201179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82400" progId="Equation.DSMT4">
                  <p:embed/>
                </p:oleObj>
              </mc:Choice>
              <mc:Fallback>
                <p:oleObj name="Equation" r:id="rId8" imgW="11556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23AA52-9FF6-871E-9BE6-A4194BEA1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8" y="2501482"/>
                        <a:ext cx="201179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893ADE-B0DC-E6E7-8DC6-C798CDC5C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42036"/>
              </p:ext>
            </p:extLst>
          </p:nvPr>
        </p:nvGraphicFramePr>
        <p:xfrm>
          <a:off x="2474449" y="2352963"/>
          <a:ext cx="19446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660240" progId="Equation.DSMT4">
                  <p:embed/>
                </p:oleObj>
              </mc:Choice>
              <mc:Fallback>
                <p:oleObj name="Equation" r:id="rId9" imgW="1117440" imgH="660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752448F-E070-5D68-F1E0-18DEDD0A1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449" y="2352963"/>
                        <a:ext cx="194468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527864-BFAF-F7D2-F59A-F0EB19679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99618"/>
              </p:ext>
            </p:extLst>
          </p:nvPr>
        </p:nvGraphicFramePr>
        <p:xfrm>
          <a:off x="2380718" y="3501259"/>
          <a:ext cx="15240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82400" progId="Equation.DSMT4">
                  <p:embed/>
                </p:oleObj>
              </mc:Choice>
              <mc:Fallback>
                <p:oleObj name="Equation" r:id="rId11" imgW="8762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893ADE-B0DC-E6E7-8DC6-C798CDC5C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718" y="3501259"/>
                        <a:ext cx="15240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A42A44-6EDD-A244-3C45-A1D2D2B8B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86604"/>
              </p:ext>
            </p:extLst>
          </p:nvPr>
        </p:nvGraphicFramePr>
        <p:xfrm>
          <a:off x="1320224" y="3429000"/>
          <a:ext cx="3635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393480" progId="Equation.DSMT4">
                  <p:embed/>
                </p:oleObj>
              </mc:Choice>
              <mc:Fallback>
                <p:oleObj name="Equation" r:id="rId13" imgW="1774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72A6C5A-D962-DACC-3F7A-71F217C8D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224" y="3429000"/>
                        <a:ext cx="3635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EA0082-C4C6-BA69-CCA3-EABCC0690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5445"/>
              </p:ext>
            </p:extLst>
          </p:nvPr>
        </p:nvGraphicFramePr>
        <p:xfrm>
          <a:off x="2484924" y="4342261"/>
          <a:ext cx="11922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69800" progId="Equation.DSMT4">
                  <p:embed/>
                </p:oleObj>
              </mc:Choice>
              <mc:Fallback>
                <p:oleObj name="Equation" r:id="rId15" imgW="68580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1527864-BFAF-F7D2-F59A-F0EB19679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924" y="4342261"/>
                        <a:ext cx="119221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1F585B-C41C-FEB9-A16E-5F361996D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24261"/>
              </p:ext>
            </p:extLst>
          </p:nvPr>
        </p:nvGraphicFramePr>
        <p:xfrm>
          <a:off x="4560706" y="4237330"/>
          <a:ext cx="116363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888840" progId="Equation.DSMT4">
                  <p:embed/>
                </p:oleObj>
              </mc:Choice>
              <mc:Fallback>
                <p:oleObj name="Equation" r:id="rId17" imgW="685800" imgH="8888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1E6C857-E961-EBCA-8D63-96FC19311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706" y="4237330"/>
                        <a:ext cx="116363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4273ED-56EE-EF0C-DCB1-9611C63C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3559"/>
              </p:ext>
            </p:extLst>
          </p:nvPr>
        </p:nvGraphicFramePr>
        <p:xfrm>
          <a:off x="2452688" y="5218307"/>
          <a:ext cx="12366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419040" progId="Equation.DSMT4">
                  <p:embed/>
                </p:oleObj>
              </mc:Choice>
              <mc:Fallback>
                <p:oleObj name="Equation" r:id="rId19" imgW="7110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EA0082-C4C6-BA69-CCA3-EABCC0690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218307"/>
                        <a:ext cx="12366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5071782-C2A4-9EB5-402B-7CD0BEE9910C}"/>
              </a:ext>
            </a:extLst>
          </p:cNvPr>
          <p:cNvCxnSpPr>
            <a:cxnSpLocks/>
          </p:cNvCxnSpPr>
          <p:nvPr/>
        </p:nvCxnSpPr>
        <p:spPr>
          <a:xfrm>
            <a:off x="6164963" y="2028572"/>
            <a:ext cx="0" cy="4417517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06B850F-4889-9EC0-DECC-3DC7C5927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29071"/>
              </p:ext>
            </p:extLst>
          </p:nvPr>
        </p:nvGraphicFramePr>
        <p:xfrm>
          <a:off x="2446557" y="5953125"/>
          <a:ext cx="1127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640" imgH="393480" progId="Equation.DSMT4">
                  <p:embed/>
                </p:oleObj>
              </mc:Choice>
              <mc:Fallback>
                <p:oleObj name="Equation" r:id="rId21" imgW="647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4273ED-56EE-EF0C-DCB1-9611C63C6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557" y="5953125"/>
                        <a:ext cx="1127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EC33868-47E6-F1A1-7E29-FCF190E89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72205"/>
              </p:ext>
            </p:extLst>
          </p:nvPr>
        </p:nvGraphicFramePr>
        <p:xfrm>
          <a:off x="6816050" y="2175956"/>
          <a:ext cx="9731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203040" progId="Equation.DSMT4">
                  <p:embed/>
                </p:oleObj>
              </mc:Choice>
              <mc:Fallback>
                <p:oleObj name="Equation" r:id="rId23" imgW="5587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06B850F-4889-9EC0-DECC-3DC7C5927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50" y="2175956"/>
                        <a:ext cx="9731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932E369-EB4C-91C0-8526-C5333443C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034564"/>
              </p:ext>
            </p:extLst>
          </p:nvPr>
        </p:nvGraphicFramePr>
        <p:xfrm>
          <a:off x="6817355" y="2747963"/>
          <a:ext cx="487362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9360" imgH="126720" progId="Equation.DSMT4">
                  <p:embed/>
                </p:oleObj>
              </mc:Choice>
              <mc:Fallback>
                <p:oleObj name="Equation" r:id="rId25" imgW="279360" imgH="126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EC33868-47E6-F1A1-7E29-FCF190E89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355" y="2747963"/>
                        <a:ext cx="487362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F50E6163-D7A4-D5C7-B879-7D5DC087E1D6}"/>
              </a:ext>
            </a:extLst>
          </p:cNvPr>
          <p:cNvGrpSpPr/>
          <p:nvPr/>
        </p:nvGrpSpPr>
        <p:grpSpPr>
          <a:xfrm>
            <a:off x="7297795" y="2922169"/>
            <a:ext cx="4232764" cy="3646967"/>
            <a:chOff x="7297795" y="2922169"/>
            <a:chExt cx="4232764" cy="3646967"/>
          </a:xfrm>
        </p:grpSpPr>
        <p:pic>
          <p:nvPicPr>
            <p:cNvPr id="19" name="Picture 18" descr="A graph of a function&#10;&#10;Description automatically generated">
              <a:extLst>
                <a:ext uri="{FF2B5EF4-FFF2-40B4-BE49-F238E27FC236}">
                  <a16:creationId xmlns:a16="http://schemas.microsoft.com/office/drawing/2014/main" id="{D8090819-C3EC-3748-AF0A-E348FA001C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3592" y="2922169"/>
              <a:ext cx="3646967" cy="3646967"/>
            </a:xfrm>
            <a:prstGeom prst="rect">
              <a:avLst/>
            </a:prstGeom>
          </p:spPr>
        </p:pic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509FDBE-F3F8-4C53-50FC-032C692341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402690"/>
                </p:ext>
              </p:extLst>
            </p:nvPr>
          </p:nvGraphicFramePr>
          <p:xfrm>
            <a:off x="7297795" y="4237330"/>
            <a:ext cx="1224081" cy="695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50680" imgH="482400" progId="Equation.DSMT4">
                    <p:embed/>
                  </p:oleObj>
                </mc:Choice>
                <mc:Fallback>
                  <p:oleObj name="Equation" r:id="rId28" imgW="850680" imgH="4824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4923AA52-9FF6-871E-9BE6-A4194BEA11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7795" y="4237330"/>
                          <a:ext cx="1224081" cy="695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2EE1C41-1F31-97D5-20BC-109E4DC48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69437"/>
              </p:ext>
            </p:extLst>
          </p:nvPr>
        </p:nvGraphicFramePr>
        <p:xfrm>
          <a:off x="8042275" y="954088"/>
          <a:ext cx="1770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5920" imgH="419040" progId="Equation.DSMT4">
                  <p:embed/>
                </p:oleObj>
              </mc:Choice>
              <mc:Fallback>
                <p:oleObj name="Equation" r:id="rId30" imgW="101592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51D9300-5BFB-18D6-8786-A1765BD8B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954088"/>
                        <a:ext cx="17700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4054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2DA55B-FFD6-F150-BD41-273A013523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79C3B1-9A0F-3D92-822B-6C78B07094F3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2832BA-0DEB-5994-9026-85C087450C79}"/>
              </a:ext>
            </a:extLst>
          </p:cNvPr>
          <p:cNvSpPr txBox="1"/>
          <p:nvPr/>
        </p:nvSpPr>
        <p:spPr>
          <a:xfrm>
            <a:off x="268333" y="315253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1682CBDB-58F9-0EE6-50C3-BF1697789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1" y="387980"/>
          <a:ext cx="35734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03040" progId="Equation.DSMT4">
                  <p:embed/>
                </p:oleObj>
              </mc:Choice>
              <mc:Fallback>
                <p:oleObj name="Equation" r:id="rId2" imgW="1866600" imgH="20304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1682CBDB-58F9-0EE6-50C3-BF1697789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1" y="387980"/>
                        <a:ext cx="35734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>
            <a:extLst>
              <a:ext uri="{FF2B5EF4-FFF2-40B4-BE49-F238E27FC236}">
                <a16:creationId xmlns:a16="http://schemas.microsoft.com/office/drawing/2014/main" id="{32EF950F-9759-66A3-54E9-2B4797C79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333" y="1913249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23AA52-9FF6-871E-9BE6-A4194BEA1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23" y="911423"/>
          <a:ext cx="201179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23AA52-9FF6-871E-9BE6-A4194BEA1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23" y="911423"/>
                        <a:ext cx="201179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51D9300-5BFB-18D6-8786-A1765BD8B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76115"/>
              </p:ext>
            </p:extLst>
          </p:nvPr>
        </p:nvGraphicFramePr>
        <p:xfrm>
          <a:off x="4186309" y="955373"/>
          <a:ext cx="2255694" cy="75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51D9300-5BFB-18D6-8786-A1765BD8B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309" y="955373"/>
                        <a:ext cx="2255694" cy="753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0EE0A21-B59E-B1A0-9E99-EF7751302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284263"/>
              </p:ext>
            </p:extLst>
          </p:nvPr>
        </p:nvGraphicFramePr>
        <p:xfrm>
          <a:off x="246973" y="2541391"/>
          <a:ext cx="2255694" cy="75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431640" progId="Equation.DSMT4">
                  <p:embed/>
                </p:oleObj>
              </mc:Choice>
              <mc:Fallback>
                <p:oleObj name="Equation" r:id="rId8" imgW="129528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51D9300-5BFB-18D6-8786-A1765BD8B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73" y="2541391"/>
                        <a:ext cx="2255694" cy="753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FCEA183-2E1E-9598-4D3A-8625C27B0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12798"/>
              </p:ext>
            </p:extLst>
          </p:nvPr>
        </p:nvGraphicFramePr>
        <p:xfrm>
          <a:off x="2502667" y="2576051"/>
          <a:ext cx="19685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419040" progId="Equation.DSMT4">
                  <p:embed/>
                </p:oleObj>
              </mc:Choice>
              <mc:Fallback>
                <p:oleObj name="Equation" r:id="rId10" imgW="113004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0EE0A21-B59E-B1A0-9E99-EF7751302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667" y="2576051"/>
                        <a:ext cx="19685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BBCB01-E36C-78D7-4838-9798BE8B9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28907"/>
              </p:ext>
            </p:extLst>
          </p:nvPr>
        </p:nvGraphicFramePr>
        <p:xfrm>
          <a:off x="4466590" y="2586867"/>
          <a:ext cx="465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482400" progId="Equation.DSMT4">
                  <p:embed/>
                </p:oleObj>
              </mc:Choice>
              <mc:Fallback>
                <p:oleObj name="Equation" r:id="rId12" imgW="266400" imgH="482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FCEA183-2E1E-9598-4D3A-8625C27B0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590" y="2586867"/>
                        <a:ext cx="465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499C8C6-7521-883D-B48C-1C640A368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11337"/>
              </p:ext>
            </p:extLst>
          </p:nvPr>
        </p:nvGraphicFramePr>
        <p:xfrm>
          <a:off x="2511418" y="3570188"/>
          <a:ext cx="20335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761760" progId="Equation.DSMT4">
                  <p:embed/>
                </p:oleObj>
              </mc:Choice>
              <mc:Fallback>
                <p:oleObj name="Equation" r:id="rId14" imgW="1168200" imgH="7617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FCEA183-2E1E-9598-4D3A-8625C27B0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18" y="3570188"/>
                        <a:ext cx="203358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BFE9F240-E1AF-31BE-A4B6-9542A64823E0}"/>
              </a:ext>
            </a:extLst>
          </p:cNvPr>
          <p:cNvGrpSpPr/>
          <p:nvPr/>
        </p:nvGrpSpPr>
        <p:grpSpPr>
          <a:xfrm>
            <a:off x="3433934" y="3350513"/>
            <a:ext cx="708870" cy="824758"/>
            <a:chOff x="3433934" y="3280173"/>
            <a:chExt cx="708870" cy="824758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CF2CB63-00D8-8317-0999-25C290E7A59E}"/>
                </a:ext>
              </a:extLst>
            </p:cNvPr>
            <p:cNvCxnSpPr/>
            <p:nvPr/>
          </p:nvCxnSpPr>
          <p:spPr>
            <a:xfrm flipV="1">
              <a:off x="3433934" y="3519582"/>
              <a:ext cx="453911" cy="585349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126E560-270B-6492-44CF-426C73D88E87}"/>
                </a:ext>
              </a:extLst>
            </p:cNvPr>
            <p:cNvSpPr txBox="1"/>
            <p:nvPr/>
          </p:nvSpPr>
          <p:spPr>
            <a:xfrm>
              <a:off x="3841118" y="32801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06DC2C9-D8F4-3B22-C8F5-63F3B1E32D5A}"/>
              </a:ext>
            </a:extLst>
          </p:cNvPr>
          <p:cNvGrpSpPr/>
          <p:nvPr/>
        </p:nvGrpSpPr>
        <p:grpSpPr>
          <a:xfrm>
            <a:off x="3561873" y="4330756"/>
            <a:ext cx="535598" cy="802771"/>
            <a:chOff x="3463462" y="4117186"/>
            <a:chExt cx="535598" cy="802771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37B896-A91B-371F-72A7-954DCA16D4DA}"/>
                </a:ext>
              </a:extLst>
            </p:cNvPr>
            <p:cNvCxnSpPr>
              <a:cxnSpLocks/>
            </p:cNvCxnSpPr>
            <p:nvPr/>
          </p:nvCxnSpPr>
          <p:spPr>
            <a:xfrm>
              <a:off x="3463462" y="4117186"/>
              <a:ext cx="305924" cy="54156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4CF8B7A-5172-AAD0-3218-BF01B847CF9A}"/>
                </a:ext>
              </a:extLst>
            </p:cNvPr>
            <p:cNvSpPr txBox="1"/>
            <p:nvPr/>
          </p:nvSpPr>
          <p:spPr>
            <a:xfrm>
              <a:off x="3697374" y="45506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6FB10A5-2681-4F8C-FCDE-7BD069B2835E}"/>
              </a:ext>
            </a:extLst>
          </p:cNvPr>
          <p:cNvGrpSpPr/>
          <p:nvPr/>
        </p:nvGrpSpPr>
        <p:grpSpPr>
          <a:xfrm>
            <a:off x="4098146" y="4331205"/>
            <a:ext cx="535598" cy="802771"/>
            <a:chOff x="3463462" y="4117186"/>
            <a:chExt cx="535598" cy="802771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A0ACC10D-BDA5-EC0C-B469-1AD106FCF0AC}"/>
                </a:ext>
              </a:extLst>
            </p:cNvPr>
            <p:cNvCxnSpPr>
              <a:cxnSpLocks/>
            </p:cNvCxnSpPr>
            <p:nvPr/>
          </p:nvCxnSpPr>
          <p:spPr>
            <a:xfrm>
              <a:off x="3463462" y="4117186"/>
              <a:ext cx="305924" cy="54156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26D6239-EEDE-A8FA-1165-151D0961B94D}"/>
                </a:ext>
              </a:extLst>
            </p:cNvPr>
            <p:cNvSpPr txBox="1"/>
            <p:nvPr/>
          </p:nvSpPr>
          <p:spPr>
            <a:xfrm>
              <a:off x="3697374" y="45506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8DDD151-7786-077E-CE19-F1C9902A8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70553"/>
              </p:ext>
            </p:extLst>
          </p:nvPr>
        </p:nvGraphicFramePr>
        <p:xfrm>
          <a:off x="2497636" y="5085018"/>
          <a:ext cx="12160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431640" progId="Equation.DSMT4">
                  <p:embed/>
                </p:oleObj>
              </mc:Choice>
              <mc:Fallback>
                <p:oleObj name="Equation" r:id="rId16" imgW="69840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499C8C6-7521-883D-B48C-1C640A368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636" y="5085018"/>
                        <a:ext cx="12160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6ACC2A6-D917-7133-AC2F-85B5FFBC1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88620"/>
              </p:ext>
            </p:extLst>
          </p:nvPr>
        </p:nvGraphicFramePr>
        <p:xfrm>
          <a:off x="2495723" y="5956551"/>
          <a:ext cx="6413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393480" progId="Equation.DSMT4">
                  <p:embed/>
                </p:oleObj>
              </mc:Choice>
              <mc:Fallback>
                <p:oleObj name="Equation" r:id="rId18" imgW="36828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8DDD151-7786-077E-CE19-F1C9902A8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723" y="5956551"/>
                        <a:ext cx="6413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21F01A1-3C11-0291-C96D-565A9038E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44195"/>
              </p:ext>
            </p:extLst>
          </p:nvPr>
        </p:nvGraphicFramePr>
        <p:xfrm>
          <a:off x="8042275" y="954088"/>
          <a:ext cx="1770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920" imgH="419040" progId="Equation.DSMT4">
                  <p:embed/>
                </p:oleObj>
              </mc:Choice>
              <mc:Fallback>
                <p:oleObj name="Equation" r:id="rId20" imgW="1015920" imgH="419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2EE1C41-1F31-97D5-20BC-109E4DC48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954088"/>
                        <a:ext cx="17700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C3D4F85-54CA-DC19-1B3C-952904D8A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1107"/>
              </p:ext>
            </p:extLst>
          </p:nvPr>
        </p:nvGraphicFramePr>
        <p:xfrm>
          <a:off x="1220788" y="3416300"/>
          <a:ext cx="5461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393480" progId="Equation.DSMT4">
                  <p:embed/>
                </p:oleObj>
              </mc:Choice>
              <mc:Fallback>
                <p:oleObj name="Equation" r:id="rId22" imgW="2664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1A42A44-6EDD-A244-3C45-A1D2D2B8B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416300"/>
                        <a:ext cx="5461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6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2DA55B-FFD6-F150-BD41-273A013523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79C3B1-9A0F-3D92-822B-6C78B07094F3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2832BA-0DEB-5994-9026-85C087450C79}"/>
              </a:ext>
            </a:extLst>
          </p:cNvPr>
          <p:cNvSpPr txBox="1"/>
          <p:nvPr/>
        </p:nvSpPr>
        <p:spPr>
          <a:xfrm>
            <a:off x="268333" y="315253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1682CBDB-58F9-0EE6-50C3-BF1697789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1" y="387980"/>
          <a:ext cx="35734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03040" progId="Equation.DSMT4">
                  <p:embed/>
                </p:oleObj>
              </mc:Choice>
              <mc:Fallback>
                <p:oleObj name="Equation" r:id="rId2" imgW="1866600" imgH="20304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1682CBDB-58F9-0EE6-50C3-BF1697789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1" y="387980"/>
                        <a:ext cx="35734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>
            <a:extLst>
              <a:ext uri="{FF2B5EF4-FFF2-40B4-BE49-F238E27FC236}">
                <a16:creationId xmlns:a16="http://schemas.microsoft.com/office/drawing/2014/main" id="{32EF950F-9759-66A3-54E9-2B4797C79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333" y="1913249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23AA52-9FF6-871E-9BE6-A4194BEA1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23" y="911423"/>
          <a:ext cx="201179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23AA52-9FF6-871E-9BE6-A4194BEA1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23" y="911423"/>
                        <a:ext cx="201179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51D9300-5BFB-18D6-8786-A1765BD8B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309" y="955373"/>
          <a:ext cx="2255694" cy="75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51D9300-5BFB-18D6-8786-A1765BD8B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309" y="955373"/>
                        <a:ext cx="2255694" cy="753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BBCB01-E36C-78D7-4838-9798BE8B9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09018"/>
              </p:ext>
            </p:extLst>
          </p:nvPr>
        </p:nvGraphicFramePr>
        <p:xfrm>
          <a:off x="3435350" y="2436340"/>
          <a:ext cx="3984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482400" progId="Equation.DSMT4">
                  <p:embed/>
                </p:oleObj>
              </mc:Choice>
              <mc:Fallback>
                <p:oleObj name="Equation" r:id="rId8" imgW="228600" imgH="48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CBBCB01-E36C-78D7-4838-9798BE8B9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436340"/>
                        <a:ext cx="3984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BFE9F240-E1AF-31BE-A4B6-9542A64823E0}"/>
              </a:ext>
            </a:extLst>
          </p:cNvPr>
          <p:cNvGrpSpPr/>
          <p:nvPr/>
        </p:nvGrpSpPr>
        <p:grpSpPr>
          <a:xfrm>
            <a:off x="2657157" y="3226509"/>
            <a:ext cx="708870" cy="824758"/>
            <a:chOff x="3433934" y="3280173"/>
            <a:chExt cx="708870" cy="824758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CF2CB63-00D8-8317-0999-25C290E7A59E}"/>
                </a:ext>
              </a:extLst>
            </p:cNvPr>
            <p:cNvCxnSpPr/>
            <p:nvPr/>
          </p:nvCxnSpPr>
          <p:spPr>
            <a:xfrm flipV="1">
              <a:off x="3433934" y="3519582"/>
              <a:ext cx="453911" cy="585349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126E560-270B-6492-44CF-426C73D88E87}"/>
                </a:ext>
              </a:extLst>
            </p:cNvPr>
            <p:cNvSpPr txBox="1"/>
            <p:nvPr/>
          </p:nvSpPr>
          <p:spPr>
            <a:xfrm>
              <a:off x="3841118" y="32801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6FB10A5-2681-4F8C-FCDE-7BD069B2835E}"/>
              </a:ext>
            </a:extLst>
          </p:cNvPr>
          <p:cNvGrpSpPr/>
          <p:nvPr/>
        </p:nvGrpSpPr>
        <p:grpSpPr>
          <a:xfrm>
            <a:off x="5431735" y="3064532"/>
            <a:ext cx="603712" cy="550004"/>
            <a:chOff x="3463462" y="4117186"/>
            <a:chExt cx="603712" cy="550004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A0ACC10D-BDA5-EC0C-B469-1AD106FCF0AC}"/>
                </a:ext>
              </a:extLst>
            </p:cNvPr>
            <p:cNvCxnSpPr>
              <a:cxnSpLocks/>
            </p:cNvCxnSpPr>
            <p:nvPr/>
          </p:nvCxnSpPr>
          <p:spPr>
            <a:xfrm>
              <a:off x="3463462" y="4117186"/>
              <a:ext cx="322047" cy="346643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26D6239-EEDE-A8FA-1165-151D0961B94D}"/>
                </a:ext>
              </a:extLst>
            </p:cNvPr>
            <p:cNvSpPr txBox="1"/>
            <p:nvPr/>
          </p:nvSpPr>
          <p:spPr>
            <a:xfrm>
              <a:off x="3765488" y="429785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21F01A1-3C11-0291-C96D-565A9038E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42658"/>
              </p:ext>
            </p:extLst>
          </p:nvPr>
        </p:nvGraphicFramePr>
        <p:xfrm>
          <a:off x="8042275" y="954088"/>
          <a:ext cx="1770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419040" progId="Equation.DSMT4">
                  <p:embed/>
                </p:oleObj>
              </mc:Choice>
              <mc:Fallback>
                <p:oleObj name="Equation" r:id="rId10" imgW="1015920" imgH="419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21F01A1-3C11-0291-C96D-565A9038E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954088"/>
                        <a:ext cx="17700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D25B71-8FC9-46F3-E8BC-C80EA4995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43852"/>
              </p:ext>
            </p:extLst>
          </p:nvPr>
        </p:nvGraphicFramePr>
        <p:xfrm>
          <a:off x="368923" y="2418756"/>
          <a:ext cx="1681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19040" progId="Equation.DSMT4">
                  <p:embed/>
                </p:oleObj>
              </mc:Choice>
              <mc:Fallback>
                <p:oleObj name="Equation" r:id="rId12" imgW="965160" imgH="419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21F01A1-3C11-0291-C96D-565A9038E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23" y="2418756"/>
                        <a:ext cx="16811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5DC7D6F-73C2-2873-0F4D-6280C14D6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48974"/>
              </p:ext>
            </p:extLst>
          </p:nvPr>
        </p:nvGraphicFramePr>
        <p:xfrm>
          <a:off x="2050086" y="2436143"/>
          <a:ext cx="1416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419040" progId="Equation.DSMT4">
                  <p:embed/>
                </p:oleObj>
              </mc:Choice>
              <mc:Fallback>
                <p:oleObj name="Equation" r:id="rId14" imgW="81252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1D25B71-8FC9-46F3-E8BC-C80EA4995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86" y="2436143"/>
                        <a:ext cx="14160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000D4F-C581-11E7-AC10-A85C5A21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80933"/>
              </p:ext>
            </p:extLst>
          </p:nvPr>
        </p:nvGraphicFramePr>
        <p:xfrm>
          <a:off x="2084388" y="3440931"/>
          <a:ext cx="135096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761760" progId="Equation.DSMT4">
                  <p:embed/>
                </p:oleObj>
              </mc:Choice>
              <mc:Fallback>
                <p:oleObj name="Equation" r:id="rId16" imgW="774360" imgH="761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5DC7D6F-73C2-2873-0F4D-6280C14D6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440931"/>
                        <a:ext cx="1350962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33DEA7-5C53-E867-E650-5C4FE15F8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89463"/>
              </p:ext>
            </p:extLst>
          </p:nvPr>
        </p:nvGraphicFramePr>
        <p:xfrm>
          <a:off x="2063550" y="4994863"/>
          <a:ext cx="12398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431640" progId="Equation.DSMT4">
                  <p:embed/>
                </p:oleObj>
              </mc:Choice>
              <mc:Fallback>
                <p:oleObj name="Equation" r:id="rId18" imgW="7110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C000D4F-C581-11E7-AC10-A85C5A216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0" y="4994863"/>
                        <a:ext cx="12398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4D9B86-040F-9A9F-284A-DA1763771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48730"/>
              </p:ext>
            </p:extLst>
          </p:nvPr>
        </p:nvGraphicFramePr>
        <p:xfrm>
          <a:off x="2119313" y="5973763"/>
          <a:ext cx="641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393480" progId="Equation.DSMT4">
                  <p:embed/>
                </p:oleObj>
              </mc:Choice>
              <mc:Fallback>
                <p:oleObj name="Equation" r:id="rId20" imgW="368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33DEA7-5C53-E867-E650-5C4FE15F8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973763"/>
                        <a:ext cx="641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5620CCC-760A-43E4-1070-3652E3309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18551"/>
              </p:ext>
            </p:extLst>
          </p:nvPr>
        </p:nvGraphicFramePr>
        <p:xfrm>
          <a:off x="1090613" y="3311525"/>
          <a:ext cx="5461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393480" progId="Equation.DSMT4">
                  <p:embed/>
                </p:oleObj>
              </mc:Choice>
              <mc:Fallback>
                <p:oleObj name="Equation" r:id="rId22" imgW="266400" imgH="393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4C3D4F85-54CA-DC19-1B3C-952904D8A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3311525"/>
                        <a:ext cx="5461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0D38C0-770D-F017-EF27-BBCF244EB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12969"/>
              </p:ext>
            </p:extLst>
          </p:nvPr>
        </p:nvGraphicFramePr>
        <p:xfrm>
          <a:off x="4565650" y="2592388"/>
          <a:ext cx="13065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419040" progId="Equation.DSMT4">
                  <p:embed/>
                </p:oleObj>
              </mc:Choice>
              <mc:Fallback>
                <p:oleObj name="Equation" r:id="rId24" imgW="7491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1D25B71-8FC9-46F3-E8BC-C80EA4995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592388"/>
                        <a:ext cx="13065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20D3A25-5EC2-EB5C-49A4-506D807D1111}"/>
              </a:ext>
            </a:extLst>
          </p:cNvPr>
          <p:cNvCxnSpPr>
            <a:cxnSpLocks/>
          </p:cNvCxnSpPr>
          <p:nvPr/>
        </p:nvCxnSpPr>
        <p:spPr>
          <a:xfrm>
            <a:off x="4257222" y="2541257"/>
            <a:ext cx="0" cy="401592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E24D5B3-61B2-09B1-DEFF-3ED98124A942}"/>
              </a:ext>
            </a:extLst>
          </p:cNvPr>
          <p:cNvGrpSpPr/>
          <p:nvPr/>
        </p:nvGrpSpPr>
        <p:grpSpPr>
          <a:xfrm>
            <a:off x="5362997" y="2356591"/>
            <a:ext cx="615729" cy="587222"/>
            <a:chOff x="3433934" y="3517709"/>
            <a:chExt cx="615729" cy="587222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2730EA8A-9B9E-DB30-6D88-D1231CB016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3934" y="3753175"/>
              <a:ext cx="336537" cy="351756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4D3083D-2A08-6C14-A10B-4C09DF1E6F7C}"/>
                </a:ext>
              </a:extLst>
            </p:cNvPr>
            <p:cNvSpPr txBox="1"/>
            <p:nvPr/>
          </p:nvSpPr>
          <p:spPr>
            <a:xfrm>
              <a:off x="3747977" y="351770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29D1E0E-9372-5486-EFDD-1945FB1EC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81774"/>
              </p:ext>
            </p:extLst>
          </p:nvPr>
        </p:nvGraphicFramePr>
        <p:xfrm>
          <a:off x="5978192" y="3563236"/>
          <a:ext cx="4000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177480" progId="Equation.DSMT4">
                  <p:embed/>
                </p:oleObj>
              </mc:Choice>
              <mc:Fallback>
                <p:oleObj name="Equation" r:id="rId26" imgW="2286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40D38C0-770D-F017-EF27-BBCF244EB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192" y="3563236"/>
                        <a:ext cx="4000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2101EAE-7A5B-A3F9-F05B-6FACCFE22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98793"/>
              </p:ext>
            </p:extLst>
          </p:nvPr>
        </p:nvGraphicFramePr>
        <p:xfrm>
          <a:off x="5930004" y="2625567"/>
          <a:ext cx="11969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800" imgH="431640" progId="Equation.DSMT4">
                  <p:embed/>
                </p:oleObj>
              </mc:Choice>
              <mc:Fallback>
                <p:oleObj name="Equation" r:id="rId28" imgW="6858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29D1E0E-9372-5486-EFDD-1945FB1EC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04" y="2625567"/>
                        <a:ext cx="11969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1CFBA745-E686-966C-D603-FCC35513C78B}"/>
              </a:ext>
            </a:extLst>
          </p:cNvPr>
          <p:cNvGrpSpPr/>
          <p:nvPr/>
        </p:nvGrpSpPr>
        <p:grpSpPr>
          <a:xfrm>
            <a:off x="8099211" y="2757633"/>
            <a:ext cx="3573461" cy="3573461"/>
            <a:chOff x="8099211" y="2757633"/>
            <a:chExt cx="3573461" cy="3573461"/>
          </a:xfrm>
        </p:grpSpPr>
        <p:pic>
          <p:nvPicPr>
            <p:cNvPr id="34" name="Picture 33" descr="A graph of a function&#10;&#10;Description automatically generated">
              <a:extLst>
                <a:ext uri="{FF2B5EF4-FFF2-40B4-BE49-F238E27FC236}">
                  <a16:creationId xmlns:a16="http://schemas.microsoft.com/office/drawing/2014/main" id="{6BE894C8-BB07-03AC-F04D-9FBC468459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99211" y="2757633"/>
              <a:ext cx="3573461" cy="3573461"/>
            </a:xfrm>
            <a:prstGeom prst="rect">
              <a:avLst/>
            </a:prstGeom>
          </p:spPr>
        </p:pic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AECA3126-1B17-83AE-AB16-63BE04350F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504382"/>
                </p:ext>
              </p:extLst>
            </p:nvPr>
          </p:nvGraphicFramePr>
          <p:xfrm>
            <a:off x="8272991" y="3614536"/>
            <a:ext cx="930315" cy="548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11000" imgH="419040" progId="Equation.DSMT4">
                    <p:embed/>
                  </p:oleObj>
                </mc:Choice>
                <mc:Fallback>
                  <p:oleObj name="Equation" r:id="rId31" imgW="711000" imgH="41904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021F01A1-3C11-0291-C96D-565A9038EE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2991" y="3614536"/>
                          <a:ext cx="930315" cy="548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EDF2D82-39BD-B6F6-C303-8F1CE4CB6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49277"/>
              </p:ext>
            </p:extLst>
          </p:nvPr>
        </p:nvGraphicFramePr>
        <p:xfrm>
          <a:off x="11023837" y="6017880"/>
          <a:ext cx="648835" cy="51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393480" progId="Equation.DSMT4">
                  <p:embed/>
                </p:oleObj>
              </mc:Choice>
              <mc:Fallback>
                <p:oleObj name="Equation" r:id="rId33" imgW="49500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21F01A1-3C11-0291-C96D-565A9038E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837" y="6017880"/>
                        <a:ext cx="648835" cy="515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7545245-C63B-A2B9-7B66-7560F2042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58945"/>
              </p:ext>
            </p:extLst>
          </p:nvPr>
        </p:nvGraphicFramePr>
        <p:xfrm>
          <a:off x="8112125" y="2716023"/>
          <a:ext cx="4651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55320" imgH="203040" progId="Equation.DSMT4">
                  <p:embed/>
                </p:oleObj>
              </mc:Choice>
              <mc:Fallback>
                <p:oleObj name="Equation" r:id="rId35" imgW="35532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EDF2D82-39BD-B6F6-C303-8F1CE4CB6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2716023"/>
                        <a:ext cx="4651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C9B57D38-6A0D-4B17-E1DD-48268D81AD8E}"/>
              </a:ext>
            </a:extLst>
          </p:cNvPr>
          <p:cNvGrpSpPr/>
          <p:nvPr/>
        </p:nvGrpSpPr>
        <p:grpSpPr>
          <a:xfrm>
            <a:off x="2692060" y="4228179"/>
            <a:ext cx="610113" cy="702782"/>
            <a:chOff x="3457061" y="4043346"/>
            <a:chExt cx="610113" cy="702782"/>
          </a:xfrm>
        </p:grpSpPr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AA20D547-56D4-4DA0-3E6A-96332297B2EA}"/>
                </a:ext>
              </a:extLst>
            </p:cNvPr>
            <p:cNvCxnSpPr>
              <a:cxnSpLocks/>
            </p:cNvCxnSpPr>
            <p:nvPr/>
          </p:nvCxnSpPr>
          <p:spPr>
            <a:xfrm>
              <a:off x="3457061" y="4043346"/>
              <a:ext cx="390650" cy="42512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C194599-AA1B-88A8-DBBC-237509F6961C}"/>
                </a:ext>
              </a:extLst>
            </p:cNvPr>
            <p:cNvSpPr txBox="1"/>
            <p:nvPr/>
          </p:nvSpPr>
          <p:spPr>
            <a:xfrm>
              <a:off x="3765488" y="437679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654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2DA55B-FFD6-F150-BD41-273A013523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79C3B1-9A0F-3D92-822B-6C78B07094F3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CC0987-CC5E-63BE-3435-AA28E5689DA6}"/>
              </a:ext>
            </a:extLst>
          </p:cNvPr>
          <p:cNvSpPr txBox="1"/>
          <p:nvPr/>
        </p:nvSpPr>
        <p:spPr>
          <a:xfrm>
            <a:off x="181970" y="492912"/>
            <a:ext cx="272839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sng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terminant Forms</a:t>
            </a:r>
            <a:endParaRPr lang="en-US" sz="2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C8B87C3-38BF-FCC1-54F7-A791FBB04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98181"/>
            <a:ext cx="18507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In summary,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1B73B9-E953-AE06-415D-87121340411F}"/>
              </a:ext>
            </a:extLst>
          </p:cNvPr>
          <p:cNvSpPr txBox="1"/>
          <p:nvPr/>
        </p:nvSpPr>
        <p:spPr>
          <a:xfrm>
            <a:off x="264782" y="923799"/>
            <a:ext cx="1145795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expressions have no meaning and are thus called indeterminant forms. We will study these along with other indeterminate forms further using </a:t>
            </a:r>
            <a:r>
              <a:rPr lang="en-US" sz="22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'Hospital’s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 in Chapter 4.4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67AFF4B-CE56-DBBA-43FD-976128EBD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05481"/>
              </p:ext>
            </p:extLst>
          </p:nvPr>
        </p:nvGraphicFramePr>
        <p:xfrm>
          <a:off x="2409760" y="1916958"/>
          <a:ext cx="1433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03040" progId="Equation.DSMT4">
                  <p:embed/>
                </p:oleObj>
              </mc:Choice>
              <mc:Fallback>
                <p:oleObj name="Equation" r:id="rId2" imgW="6984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CD60284-398F-DDD9-AA3F-8ECF97709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760" y="1916958"/>
                        <a:ext cx="1433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72A6C5A-D962-DACC-3F7A-71F217C8D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3144"/>
              </p:ext>
            </p:extLst>
          </p:nvPr>
        </p:nvGraphicFramePr>
        <p:xfrm>
          <a:off x="362901" y="2569700"/>
          <a:ext cx="11191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67AFF4B-CE56-DBBA-43FD-976128EBD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1" y="2569700"/>
                        <a:ext cx="111918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428744E-A590-EEB6-1497-01F75A3D5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44267"/>
              </p:ext>
            </p:extLst>
          </p:nvPr>
        </p:nvGraphicFramePr>
        <p:xfrm>
          <a:off x="362901" y="1714774"/>
          <a:ext cx="8064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72A6C5A-D962-DACC-3F7A-71F217C8D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1" y="1714774"/>
                        <a:ext cx="8064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0AFB8EA-D0E6-1E54-10F8-F9EC5D206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37554"/>
              </p:ext>
            </p:extLst>
          </p:nvPr>
        </p:nvGraphicFramePr>
        <p:xfrm>
          <a:off x="2377515" y="2806076"/>
          <a:ext cx="15128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67AFF4B-CE56-DBBA-43FD-976128EBD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515" y="2806076"/>
                        <a:ext cx="15128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ACDE60C-E366-FE52-EE92-A3FE114FC4B4}"/>
              </a:ext>
            </a:extLst>
          </p:cNvPr>
          <p:cNvSpPr txBox="1"/>
          <p:nvPr/>
        </p:nvSpPr>
        <p:spPr>
          <a:xfrm>
            <a:off x="5412011" y="2323478"/>
            <a:ext cx="266809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600" b="0" i="0" u="none" strike="noStrike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More to come!!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3D0FDFC-1D84-6D57-5F05-72653D50B697}"/>
                  </a:ext>
                </a:extLst>
              </p:cNvPr>
              <p:cNvSpPr txBox="1"/>
              <p:nvPr/>
            </p:nvSpPr>
            <p:spPr>
              <a:xfrm>
                <a:off x="264782" y="3532010"/>
                <a:ext cx="5090050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i="0" u="sng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ingful Expressions Involving 0 and </a:t>
                </a:r>
                <a14:m>
                  <m:oMath xmlns:m="http://schemas.openxmlformats.org/officeDocument/2006/math">
                    <m:r>
                      <a:rPr lang="en-US" sz="2200" b="0" i="1" u="sng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</m:t>
                    </m:r>
                  </m:oMath>
                </a14:m>
                <a:r>
                  <a:rPr lang="en-US" sz="2200" b="0" i="0" u="sng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200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3D0FDFC-1D84-6D57-5F05-72653D50B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2" y="3532010"/>
                <a:ext cx="5090050" cy="430887"/>
              </a:xfrm>
              <a:prstGeom prst="rect">
                <a:avLst/>
              </a:prstGeom>
              <a:blipFill>
                <a:blip r:embed="rId10"/>
                <a:stretch>
                  <a:fillRect l="-1557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3381032-FA66-E40B-FEB6-B09CA162E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091779"/>
              </p:ext>
            </p:extLst>
          </p:nvPr>
        </p:nvGraphicFramePr>
        <p:xfrm>
          <a:off x="362901" y="4421011"/>
          <a:ext cx="18256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67AFF4B-CE56-DBBA-43FD-976128EBD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1" y="4421011"/>
                        <a:ext cx="18256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788876A7-0FC4-7524-9FDA-2A0F8DC0B9B2}"/>
              </a:ext>
            </a:extLst>
          </p:cNvPr>
          <p:cNvSpPr txBox="1"/>
          <p:nvPr/>
        </p:nvSpPr>
        <p:spPr>
          <a:xfrm>
            <a:off x="264782" y="3939853"/>
            <a:ext cx="612121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k be a fixed nonzero real number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5F9B75-150D-703A-BA78-43947A6D2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7801"/>
              </p:ext>
            </p:extLst>
          </p:nvPr>
        </p:nvGraphicFramePr>
        <p:xfrm>
          <a:off x="334187" y="4948993"/>
          <a:ext cx="50800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76440" imgH="393480" progId="Equation.DSMT4">
                  <p:embed/>
                </p:oleObj>
              </mc:Choice>
              <mc:Fallback>
                <p:oleObj name="Equation" r:id="rId13" imgW="247644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72A6C5A-D962-DACC-3F7A-71F217C8D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87" y="4948993"/>
                        <a:ext cx="50800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524D405-A146-8895-2488-98A84584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82759"/>
              </p:ext>
            </p:extLst>
          </p:nvPr>
        </p:nvGraphicFramePr>
        <p:xfrm>
          <a:off x="362901" y="5976474"/>
          <a:ext cx="53911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28720" imgH="203040" progId="Equation.DSMT4">
                  <p:embed/>
                </p:oleObj>
              </mc:Choice>
              <mc:Fallback>
                <p:oleObj name="Equation" r:id="rId15" imgW="262872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5F9B75-150D-703A-BA78-43947A6D2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1" y="5976474"/>
                        <a:ext cx="53911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53721BB-525E-A9D5-714D-0DE525901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5173"/>
              </p:ext>
            </p:extLst>
          </p:nvPr>
        </p:nvGraphicFramePr>
        <p:xfrm>
          <a:off x="6991350" y="4421188"/>
          <a:ext cx="18240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03040" progId="Equation.DSMT4">
                  <p:embed/>
                </p:oleObj>
              </mc:Choice>
              <mc:Fallback>
                <p:oleObj name="Equation" r:id="rId17" imgW="88884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67AFF4B-CE56-DBBA-43FD-976128EBD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4421188"/>
                        <a:ext cx="18240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43C7DB8-05B1-8FBE-511A-8B98459FD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12763"/>
              </p:ext>
            </p:extLst>
          </p:nvPr>
        </p:nvGraphicFramePr>
        <p:xfrm>
          <a:off x="6991350" y="4946034"/>
          <a:ext cx="1562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1760" imgH="393480" progId="Equation.DSMT4">
                  <p:embed/>
                </p:oleObj>
              </mc:Choice>
              <mc:Fallback>
                <p:oleObj name="Equation" r:id="rId19" imgW="7617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72A6C5A-D962-DACC-3F7A-71F217C8D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4946034"/>
                        <a:ext cx="15621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36773795-A421-D0AA-6D18-CF0697EADD03}"/>
              </a:ext>
            </a:extLst>
          </p:cNvPr>
          <p:cNvSpPr txBox="1"/>
          <p:nvPr/>
        </p:nvSpPr>
        <p:spPr>
          <a:xfrm>
            <a:off x="6991350" y="5911765"/>
            <a:ext cx="373804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ing on the homework!!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9321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9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9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9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90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5" grpId="1"/>
      <p:bldP spid="17" grpId="0"/>
      <p:bldP spid="26" grpId="0"/>
      <p:bldP spid="28" grpId="0"/>
      <p:bldP spid="33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FE8EE066-2CE2-4901-775C-8D92BEFE8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69448"/>
            <a:ext cx="7388433" cy="430887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200" dirty="0"/>
              <a:t>We take limits to infinity to analyze </a:t>
            </a:r>
            <a:r>
              <a:rPr lang="en-US" altLang="en-US" sz="2200" b="1" u="sng" dirty="0">
                <a:solidFill>
                  <a:srgbClr val="FF0000"/>
                </a:solidFill>
              </a:rPr>
              <a:t>end-behavior</a:t>
            </a:r>
            <a:r>
              <a:rPr lang="en-US" altLang="en-US" sz="2200" dirty="0"/>
              <a:t> of functions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EEC198-7CED-E887-D57B-4AD7DCDA9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660" y="3503672"/>
            <a:ext cx="14509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48AA7F-55E9-DA0B-93C7-F062139D53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667" y="3520902"/>
            <a:ext cx="14509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889EDD9-3DD8-5D9C-45B2-E78FE163D9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733" y="3503672"/>
            <a:ext cx="14509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019FEA0-2DA1-0322-4DF2-6C2839A221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275" y="896579"/>
            <a:ext cx="3706412" cy="244553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ADCDBFE-8821-0583-1C8B-126A83E123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9915" y="910125"/>
            <a:ext cx="3706412" cy="242475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33BF526-6A7F-4DEF-E835-C74DE430DE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0843" y="910434"/>
            <a:ext cx="3713340" cy="241782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F12781E-590B-D372-1925-866634182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458" y="4006299"/>
            <a:ext cx="26993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200" dirty="0">
                <a:solidFill>
                  <a:srgbClr val="FF0000"/>
                </a:solidFill>
              </a:rPr>
              <a:t>Right-Hand Behavio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69EA12C-0FB4-4D18-ABB2-537D06A3C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379" y="4006298"/>
            <a:ext cx="26993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200" dirty="0">
                <a:solidFill>
                  <a:srgbClr val="FF0000"/>
                </a:solidFill>
              </a:rPr>
              <a:t>Right-Hand Behavio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F0A515-5449-FD18-D547-7ED54007A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7824" y="3989895"/>
            <a:ext cx="26993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200" dirty="0">
                <a:solidFill>
                  <a:srgbClr val="FF0000"/>
                </a:solidFill>
              </a:rPr>
              <a:t>Right-Hand Behavior</a:t>
            </a:r>
          </a:p>
        </p:txBody>
      </p:sp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/>
      <p:bldP spid="3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0B2079-95C2-26BF-789D-0A09627530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467" y="395511"/>
            <a:ext cx="9290278" cy="21199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2BE956-F922-857F-9924-B7181EAEE8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552" y="2940598"/>
            <a:ext cx="3734124" cy="23485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D8FEF14-EAB4-846F-6738-4C3BF40D92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4954" y="2971773"/>
            <a:ext cx="3706412" cy="22861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1911C21-575E-FEF8-413C-DF006EA7DE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8891" y="5383454"/>
            <a:ext cx="1653683" cy="4191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B4C1089-04A9-1341-E976-243C8F0D06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1318" y="5383454"/>
            <a:ext cx="1653683" cy="41913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F83D684-E9C0-C2E4-0063-E2B0EDE94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6043" y="5980137"/>
            <a:ext cx="26993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200" dirty="0">
                <a:solidFill>
                  <a:srgbClr val="FF0000"/>
                </a:solidFill>
              </a:rPr>
              <a:t>Left-Hand Behavi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F21012-E5D3-B840-F1C4-6DB7C894C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9204" y="5980136"/>
            <a:ext cx="26993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200" dirty="0">
                <a:solidFill>
                  <a:srgbClr val="FF0000"/>
                </a:solidFill>
              </a:rPr>
              <a:t>Left-Hand Behavior</a:t>
            </a:r>
          </a:p>
        </p:txBody>
      </p:sp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F04FE01-EE3D-DA56-55BA-EE59A6C366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1003" y="398747"/>
            <a:ext cx="9297205" cy="16003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9213E35-4F2C-002B-4999-C1779E9DD53C}"/>
              </a:ext>
            </a:extLst>
          </p:cNvPr>
          <p:cNvSpPr txBox="1"/>
          <p:nvPr/>
        </p:nvSpPr>
        <p:spPr>
          <a:xfrm>
            <a:off x="1759381" y="2277973"/>
            <a:ext cx="85305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latin typeface="TimesLTStd-Roman"/>
              </a:rPr>
              <a:t>Find the infinite limits, limits at infinity, and asymptotes for the function </a:t>
            </a:r>
            <a:r>
              <a:rPr lang="en-US" sz="2000" b="0" i="1" u="none" strike="noStrike" baseline="0" dirty="0">
                <a:latin typeface="TimesLTStd-Italic"/>
              </a:rPr>
              <a:t>f </a:t>
            </a:r>
            <a:r>
              <a:rPr lang="en-US" sz="2000" b="0" i="0" u="none" strike="noStrike" baseline="0" dirty="0">
                <a:latin typeface="TimesLTStd-Roman"/>
              </a:rPr>
              <a:t>whose graph is shown in </a:t>
            </a:r>
            <a:r>
              <a:rPr lang="en-US" sz="2000" dirty="0">
                <a:latin typeface="TimesLTStd-Roman"/>
              </a:rPr>
              <a:t>the </a:t>
            </a:r>
            <a:r>
              <a:rPr lang="en-US" sz="2000" b="0" i="0" u="none" strike="noStrike" baseline="0" dirty="0">
                <a:latin typeface="TimesLTStd-Roman"/>
              </a:rPr>
              <a:t>figure.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966C3A-41FA-7F1E-F174-5FE9955FDBB5}"/>
              </a:ext>
            </a:extLst>
          </p:cNvPr>
          <p:cNvSpPr txBox="1"/>
          <p:nvPr/>
        </p:nvSpPr>
        <p:spPr>
          <a:xfrm>
            <a:off x="296126" y="2275003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34358E1D-DAC6-3B0D-2C9A-E798E3E98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300324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0655AF3-9EBD-CABC-CBB3-671380D4E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8573" y="2806145"/>
            <a:ext cx="3482642" cy="2903472"/>
          </a:xfrm>
          <a:prstGeom prst="rect">
            <a:avLst/>
          </a:prstGeom>
        </p:spPr>
      </p:pic>
      <p:pic>
        <p:nvPicPr>
          <p:cNvPr id="10" name="Picture 12" descr="p17">
            <a:extLst>
              <a:ext uri="{FF2B5EF4-FFF2-40B4-BE49-F238E27FC236}">
                <a16:creationId xmlns:a16="http://schemas.microsoft.com/office/drawing/2014/main" id="{F817C500-8DC1-BFF1-38B2-7E9C08056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40" y="3558926"/>
            <a:ext cx="16002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p18">
            <a:extLst>
              <a:ext uri="{FF2B5EF4-FFF2-40B4-BE49-F238E27FC236}">
                <a16:creationId xmlns:a16="http://schemas.microsoft.com/office/drawing/2014/main" id="{E1AF2127-37FF-FA74-FEFC-2220318EB3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40" y="4244726"/>
            <a:ext cx="480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p19">
            <a:extLst>
              <a:ext uri="{FF2B5EF4-FFF2-40B4-BE49-F238E27FC236}">
                <a16:creationId xmlns:a16="http://schemas.microsoft.com/office/drawing/2014/main" id="{C27BFAC8-DC21-9F85-B14D-7C471D5A3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40" y="4930526"/>
            <a:ext cx="66294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5" descr="p20">
            <a:extLst>
              <a:ext uri="{FF2B5EF4-FFF2-40B4-BE49-F238E27FC236}">
                <a16:creationId xmlns:a16="http://schemas.microsoft.com/office/drawing/2014/main" id="{8C71E869-7BC5-CBC6-CE1E-1DF32F431D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40" y="5387726"/>
            <a:ext cx="457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6" descr="p21">
            <a:extLst>
              <a:ext uri="{FF2B5EF4-FFF2-40B4-BE49-F238E27FC236}">
                <a16:creationId xmlns:a16="http://schemas.microsoft.com/office/drawing/2014/main" id="{5945454F-39C3-9F78-5EEE-2C0B17676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40" y="5997326"/>
            <a:ext cx="67818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8">
            <a:extLst>
              <a:ext uri="{FF2B5EF4-FFF2-40B4-BE49-F238E27FC236}">
                <a16:creationId xmlns:a16="http://schemas.microsoft.com/office/drawing/2014/main" id="{FC9EC976-479E-CC08-EED9-09CB958B7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58" y="3614502"/>
            <a:ext cx="129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3264B8BD-93BF-1AC4-EE7D-1299C260F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735" y="3659914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Rectangle 21">
            <a:extLst>
              <a:ext uri="{FF2B5EF4-FFF2-40B4-BE49-F238E27FC236}">
                <a16:creationId xmlns:a16="http://schemas.microsoft.com/office/drawing/2014/main" id="{8159BEDC-D599-DA00-00A8-5032851AE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40" y="4320926"/>
            <a:ext cx="129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22">
            <a:extLst>
              <a:ext uri="{FF2B5EF4-FFF2-40B4-BE49-F238E27FC236}">
                <a16:creationId xmlns:a16="http://schemas.microsoft.com/office/drawing/2014/main" id="{F700A197-D919-2BAF-F7F0-38D70F280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9540" y="4244726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Rectangle 23">
            <a:extLst>
              <a:ext uri="{FF2B5EF4-FFF2-40B4-BE49-F238E27FC236}">
                <a16:creationId xmlns:a16="http://schemas.microsoft.com/office/drawing/2014/main" id="{746F25DA-B410-D2D3-81BB-71C78BEC3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740" y="4320926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24">
            <a:extLst>
              <a:ext uri="{FF2B5EF4-FFF2-40B4-BE49-F238E27FC236}">
                <a16:creationId xmlns:a16="http://schemas.microsoft.com/office/drawing/2014/main" id="{99B545B4-A4CC-6B5A-1ABE-A37E24210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740" y="4244726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71DAE8F5-B386-6D10-F6CF-A5F66C106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40" y="4854326"/>
            <a:ext cx="670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Rectangle 26">
            <a:extLst>
              <a:ext uri="{FF2B5EF4-FFF2-40B4-BE49-F238E27FC236}">
                <a16:creationId xmlns:a16="http://schemas.microsoft.com/office/drawing/2014/main" id="{E9C5713D-DEDD-B31B-8EDC-0D9016AB8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40" y="5387726"/>
            <a:ext cx="1295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Rectangle 27">
            <a:extLst>
              <a:ext uri="{FF2B5EF4-FFF2-40B4-BE49-F238E27FC236}">
                <a16:creationId xmlns:a16="http://schemas.microsoft.com/office/drawing/2014/main" id="{4B027AEF-F9E4-DCFE-395C-82730F12E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5740" y="5387726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28">
            <a:extLst>
              <a:ext uri="{FF2B5EF4-FFF2-40B4-BE49-F238E27FC236}">
                <a16:creationId xmlns:a16="http://schemas.microsoft.com/office/drawing/2014/main" id="{D75065E3-9E06-40EF-A76F-98604E761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2940" y="5387726"/>
            <a:ext cx="2590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Rectangle 29">
            <a:extLst>
              <a:ext uri="{FF2B5EF4-FFF2-40B4-BE49-F238E27FC236}">
                <a16:creationId xmlns:a16="http://schemas.microsoft.com/office/drawing/2014/main" id="{B20ACE19-393E-EA07-E7A7-0F7E80543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540" y="5387726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Rectangle 30">
            <a:extLst>
              <a:ext uri="{FF2B5EF4-FFF2-40B4-BE49-F238E27FC236}">
                <a16:creationId xmlns:a16="http://schemas.microsoft.com/office/drawing/2014/main" id="{0B66F4D1-6B22-D7C4-0605-708213799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40" y="5921126"/>
            <a:ext cx="7162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FCC63CA-CDA2-B83E-4D6A-0E68EDFC17DA}"/>
              </a:ext>
            </a:extLst>
          </p:cNvPr>
          <p:cNvCxnSpPr/>
          <p:nvPr/>
        </p:nvCxnSpPr>
        <p:spPr>
          <a:xfrm>
            <a:off x="10029894" y="2736668"/>
            <a:ext cx="0" cy="3032604"/>
          </a:xfrm>
          <a:prstGeom prst="line">
            <a:avLst/>
          </a:prstGeom>
          <a:ln w="25400">
            <a:prstDash val="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C60E82A-7DCE-ABDA-2580-CB672D246DC6}"/>
              </a:ext>
            </a:extLst>
          </p:cNvPr>
          <p:cNvCxnSpPr/>
          <p:nvPr/>
        </p:nvCxnSpPr>
        <p:spPr>
          <a:xfrm>
            <a:off x="9173069" y="2736668"/>
            <a:ext cx="0" cy="3032604"/>
          </a:xfrm>
          <a:prstGeom prst="line">
            <a:avLst/>
          </a:prstGeom>
          <a:ln w="25400">
            <a:prstDash val="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B5A22B36-398C-3161-6397-22C5315D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04965"/>
              </p:ext>
            </p:extLst>
          </p:nvPr>
        </p:nvGraphicFramePr>
        <p:xfrm>
          <a:off x="8871312" y="5796487"/>
          <a:ext cx="603513" cy="24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0D7F3D48-F486-F9FB-CCF4-9F98D3001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312" y="5796487"/>
                        <a:ext cx="603513" cy="24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E4D08F0C-608A-F608-4C3E-EB9229A42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60591"/>
              </p:ext>
            </p:extLst>
          </p:nvPr>
        </p:nvGraphicFramePr>
        <p:xfrm>
          <a:off x="9838097" y="5796527"/>
          <a:ext cx="496887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B5A22B36-398C-3161-6397-22C5315D0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8097" y="5796527"/>
                        <a:ext cx="496887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7D5C26F6-0BED-DF3F-0777-A8B3458AD718}"/>
              </a:ext>
            </a:extLst>
          </p:cNvPr>
          <p:cNvCxnSpPr>
            <a:cxnSpLocks/>
          </p:cNvCxnSpPr>
          <p:nvPr/>
        </p:nvCxnSpPr>
        <p:spPr>
          <a:xfrm>
            <a:off x="8150658" y="3401049"/>
            <a:ext cx="3756276" cy="0"/>
          </a:xfrm>
          <a:prstGeom prst="line">
            <a:avLst/>
          </a:prstGeom>
          <a:ln w="25400">
            <a:prstDash val="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D0916095-C455-6B64-C691-6C31F11C2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6320"/>
              </p:ext>
            </p:extLst>
          </p:nvPr>
        </p:nvGraphicFramePr>
        <p:xfrm>
          <a:off x="7536319" y="3248025"/>
          <a:ext cx="5143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B5A22B36-398C-3161-6397-22C5315D0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319" y="3248025"/>
                        <a:ext cx="5143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BEAEC36-C73F-951E-33C0-FF0B1BDB1404}"/>
              </a:ext>
            </a:extLst>
          </p:cNvPr>
          <p:cNvCxnSpPr>
            <a:cxnSpLocks/>
          </p:cNvCxnSpPr>
          <p:nvPr/>
        </p:nvCxnSpPr>
        <p:spPr>
          <a:xfrm>
            <a:off x="8150658" y="3974467"/>
            <a:ext cx="3756276" cy="0"/>
          </a:xfrm>
          <a:prstGeom prst="line">
            <a:avLst/>
          </a:prstGeom>
          <a:ln w="25400">
            <a:prstDash val="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9">
            <a:extLst>
              <a:ext uri="{FF2B5EF4-FFF2-40B4-BE49-F238E27FC236}">
                <a16:creationId xmlns:a16="http://schemas.microsoft.com/office/drawing/2014/main" id="{3D417031-9DA3-3C85-824B-477858E17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90797"/>
              </p:ext>
            </p:extLst>
          </p:nvPr>
        </p:nvGraphicFramePr>
        <p:xfrm>
          <a:off x="7554195" y="3835827"/>
          <a:ext cx="5143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D0916095-C455-6B64-C691-6C31F11C2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195" y="3835827"/>
                        <a:ext cx="5143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6" descr="p13">
            <a:extLst>
              <a:ext uri="{FF2B5EF4-FFF2-40B4-BE49-F238E27FC236}">
                <a16:creationId xmlns:a16="http://schemas.microsoft.com/office/drawing/2014/main" id="{D3868B68-C9C0-B134-5DED-2C3F49608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96" y="5671144"/>
            <a:ext cx="64770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B504B19-1EED-AC5A-3F55-C71D9DE34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87138"/>
              </p:ext>
            </p:extLst>
          </p:nvPr>
        </p:nvGraphicFramePr>
        <p:xfrm>
          <a:off x="7189879" y="1735810"/>
          <a:ext cx="2857500" cy="152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300" imgH="876300" progId="Equation.DSMT4">
                  <p:embed/>
                </p:oleObj>
              </mc:Choice>
              <mc:Fallback>
                <p:oleObj name="Equation" r:id="rId3" imgW="1638300" imgH="876300" progId="Equation.DSMT4">
                  <p:embed/>
                  <p:pic>
                    <p:nvPicPr>
                      <p:cNvPr id="85002" name="Object 10">
                        <a:extLst>
                          <a:ext uri="{FF2B5EF4-FFF2-40B4-BE49-F238E27FC236}">
                            <a16:creationId xmlns:a16="http://schemas.microsoft.com/office/drawing/2014/main" id="{94A682EB-847F-DD56-73DF-E061FF444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879" y="1735810"/>
                        <a:ext cx="2857500" cy="1528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>
            <a:extLst>
              <a:ext uri="{FF2B5EF4-FFF2-40B4-BE49-F238E27FC236}">
                <a16:creationId xmlns:a16="http://schemas.microsoft.com/office/drawing/2014/main" id="{160C58C7-B6AD-134F-2231-2715CBCEF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96" y="5747344"/>
            <a:ext cx="19812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261F7966-624F-A3B8-5C32-6C8D1334B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96" y="5747344"/>
            <a:ext cx="8382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9EFA6B61-4CBF-1D66-E6A3-3FF3A1CAB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8996" y="5747344"/>
            <a:ext cx="18288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4647478D-D96A-FC92-4310-3E770698B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1596" y="5747344"/>
            <a:ext cx="8382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A43E0712-52CE-C980-A2B5-2C4C78410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4" y="1816694"/>
            <a:ext cx="4572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C38324-6DF2-3FD3-7BB0-165E2FB88874}"/>
              </a:ext>
            </a:extLst>
          </p:cNvPr>
          <p:cNvGrpSpPr>
            <a:grpSpLocks/>
          </p:cNvGrpSpPr>
          <p:nvPr/>
        </p:nvGrpSpPr>
        <p:grpSpPr bwMode="auto">
          <a:xfrm>
            <a:off x="3425871" y="2404069"/>
            <a:ext cx="1122363" cy="784225"/>
            <a:chOff x="7467600" y="2971800"/>
            <a:chExt cx="1122363" cy="784225"/>
          </a:xfrm>
        </p:grpSpPr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7274851A-6CCE-6220-1C45-E26E53471F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43800" y="3406775"/>
            <a:ext cx="104616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12305" name="Object 15">
                          <a:extLst>
                            <a:ext uri="{FF2B5EF4-FFF2-40B4-BE49-F238E27FC236}">
                              <a16:creationId xmlns:a16="http://schemas.microsoft.com/office/drawing/2014/main" id="{38B19A86-8BF9-D89C-949D-2D538376F7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3406775"/>
                          <a:ext cx="1046163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716EC183-2430-1D68-9941-D122972BB7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67600" y="2971800"/>
              <a:ext cx="381000" cy="565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B919CAC2-2BB5-B52A-D0FF-8268D4C95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39400"/>
              </p:ext>
            </p:extLst>
          </p:nvPr>
        </p:nvGraphicFramePr>
        <p:xfrm>
          <a:off x="1400221" y="4528144"/>
          <a:ext cx="720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24" name="Object 10">
                        <a:extLst>
                          <a:ext uri="{FF2B5EF4-FFF2-40B4-BE49-F238E27FC236}">
                            <a16:creationId xmlns:a16="http://schemas.microsoft.com/office/drawing/2014/main" id="{F3B9FA8D-1E17-5102-8357-2E97B47AC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221" y="4528144"/>
                        <a:ext cx="7207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8BC99094-D59E-BB43-FC4A-730CEF295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40959"/>
              </p:ext>
            </p:extLst>
          </p:nvPr>
        </p:nvGraphicFramePr>
        <p:xfrm>
          <a:off x="3897359" y="1556344"/>
          <a:ext cx="576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931FC5FE-FF60-E03C-DA75-C633FFD29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59" y="1556344"/>
                        <a:ext cx="5762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525CE62E-4AE4-422B-9027-982EFFD53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7472"/>
              </p:ext>
            </p:extLst>
          </p:nvPr>
        </p:nvGraphicFramePr>
        <p:xfrm>
          <a:off x="1763767" y="228616"/>
          <a:ext cx="2047875" cy="55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800" imgH="292100" progId="Equation.DSMT4">
                  <p:embed/>
                </p:oleObj>
              </mc:Choice>
              <mc:Fallback>
                <p:oleObj name="Equation" r:id="rId12" imgW="1066800" imgH="292100" progId="Equation.DSMT4">
                  <p:embed/>
                  <p:pic>
                    <p:nvPicPr>
                      <p:cNvPr id="12304" name="Object 8">
                        <a:extLst>
                          <a:ext uri="{FF2B5EF4-FFF2-40B4-BE49-F238E27FC236}">
                            <a16:creationId xmlns:a16="http://schemas.microsoft.com/office/drawing/2014/main" id="{98889476-BBCB-5FC6-9181-B29A449B4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67" y="228616"/>
                        <a:ext cx="2047875" cy="55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331C0BD-25A4-04CB-DFBF-B09CA49E8039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9" name="Text Box 9">
            <a:extLst>
              <a:ext uri="{FF2B5EF4-FFF2-40B4-BE49-F238E27FC236}">
                <a16:creationId xmlns:a16="http://schemas.microsoft.com/office/drawing/2014/main" id="{CAC409A6-D494-D1A2-379F-98F9CCB0C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86623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0">
            <a:extLst>
              <a:ext uri="{FF2B5EF4-FFF2-40B4-BE49-F238E27FC236}">
                <a16:creationId xmlns:a16="http://schemas.microsoft.com/office/drawing/2014/main" id="{8CEE5EB1-57B6-2AD2-0B3A-47467C13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11212"/>
              </p:ext>
            </p:extLst>
          </p:nvPr>
        </p:nvGraphicFramePr>
        <p:xfrm>
          <a:off x="1380371" y="188033"/>
          <a:ext cx="1219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393529" progId="Equation.DSMT4">
                  <p:embed/>
                </p:oleObj>
              </mc:Choice>
              <mc:Fallback>
                <p:oleObj name="Equation" r:id="rId2" imgW="622030" imgH="393529" progId="Equation.DSMT4">
                  <p:embed/>
                  <p:pic>
                    <p:nvPicPr>
                      <p:cNvPr id="14339" name="Object 20">
                        <a:extLst>
                          <a:ext uri="{FF2B5EF4-FFF2-40B4-BE49-F238E27FC236}">
                            <a16:creationId xmlns:a16="http://schemas.microsoft.com/office/drawing/2014/main" id="{FDFB7716-4BC0-1AB9-37D8-8DE02BD65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371" y="188033"/>
                        <a:ext cx="1219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1">
            <a:extLst>
              <a:ext uri="{FF2B5EF4-FFF2-40B4-BE49-F238E27FC236}">
                <a16:creationId xmlns:a16="http://schemas.microsoft.com/office/drawing/2014/main" id="{8E9BB02C-B1E0-BF65-CD66-2D2818D20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5042012"/>
            <a:ext cx="1143660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In these limits, as the denominator gets larger, the value of the fraction gets closer to zero. So, by definition, </a:t>
            </a:r>
            <a:r>
              <a:rPr lang="en-US" altLang="en-US" sz="2200" i="1" dirty="0"/>
              <a:t>y</a:t>
            </a:r>
            <a:r>
              <a:rPr lang="en-US" altLang="en-US" sz="2200" dirty="0"/>
              <a:t> = 0 is a horizontal asymptote. </a:t>
            </a:r>
          </a:p>
        </p:txBody>
      </p:sp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id="{F6E64BA4-8DCA-4EDA-A4E2-F9D1562FC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31240"/>
              </p:ext>
            </p:extLst>
          </p:nvPr>
        </p:nvGraphicFramePr>
        <p:xfrm>
          <a:off x="2322683" y="2943354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63510" name="Object 22">
                        <a:extLst>
                          <a:ext uri="{FF2B5EF4-FFF2-40B4-BE49-F238E27FC236}">
                            <a16:creationId xmlns:a16="http://schemas.microsoft.com/office/drawing/2014/main" id="{A8680D2F-AA6B-3289-4F50-0B9D515DC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683" y="2943354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>
            <a:extLst>
              <a:ext uri="{FF2B5EF4-FFF2-40B4-BE49-F238E27FC236}">
                <a16:creationId xmlns:a16="http://schemas.microsoft.com/office/drawing/2014/main" id="{E6F2EDAD-A743-75A3-F922-2710A0A00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39125"/>
              </p:ext>
            </p:extLst>
          </p:nvPr>
        </p:nvGraphicFramePr>
        <p:xfrm>
          <a:off x="417683" y="2943354"/>
          <a:ext cx="1295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393529" progId="Equation.DSMT4">
                  <p:embed/>
                </p:oleObj>
              </mc:Choice>
              <mc:Fallback>
                <p:oleObj name="Equation" r:id="rId6" imgW="647419" imgH="393529" progId="Equation.DSMT4">
                  <p:embed/>
                  <p:pic>
                    <p:nvPicPr>
                      <p:cNvPr id="63511" name="Object 23">
                        <a:extLst>
                          <a:ext uri="{FF2B5EF4-FFF2-40B4-BE49-F238E27FC236}">
                            <a16:creationId xmlns:a16="http://schemas.microsoft.com/office/drawing/2014/main" id="{EF11C88D-023E-F1EC-4A69-29BDE4E40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83" y="2943354"/>
                        <a:ext cx="1295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6" descr="p23">
            <a:extLst>
              <a:ext uri="{FF2B5EF4-FFF2-40B4-BE49-F238E27FC236}">
                <a16:creationId xmlns:a16="http://schemas.microsoft.com/office/drawing/2014/main" id="{45108C73-6B41-AEC0-3D7A-A356F798B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571" y="229307"/>
            <a:ext cx="5126232" cy="4308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D96BD6-A8F8-EEED-05D2-EF5635091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28595"/>
              </p:ext>
            </p:extLst>
          </p:nvPr>
        </p:nvGraphicFramePr>
        <p:xfrm>
          <a:off x="2294771" y="1292933"/>
          <a:ext cx="1524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8975" imgH="393529" progId="Equation.DSMT4">
                  <p:embed/>
                </p:oleObj>
              </mc:Choice>
              <mc:Fallback>
                <p:oleObj name="Equation" r:id="rId9" imgW="748975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2E0D9C0-7144-9E4C-A4AB-873A43DB5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771" y="1292933"/>
                        <a:ext cx="1524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56C4077-3FBF-5540-58DA-53CBEA0DE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18175"/>
              </p:ext>
            </p:extLst>
          </p:nvPr>
        </p:nvGraphicFramePr>
        <p:xfrm>
          <a:off x="443746" y="1281821"/>
          <a:ext cx="15462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8975" imgH="393529" progId="Equation.DSMT4">
                  <p:embed/>
                </p:oleObj>
              </mc:Choice>
              <mc:Fallback>
                <p:oleObj name="Equation" r:id="rId11" imgW="748975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D861CC5-04B8-A70B-9F58-CA229520C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46" y="1281821"/>
                        <a:ext cx="15462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D550A4D-6E15-193F-C844-9A9B5B939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613" y="356308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Recall</a:t>
            </a: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662A88F9-042E-8384-25FE-C6E9B0A07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7687" y="3379342"/>
            <a:ext cx="1387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</a:rPr>
              <a:t>vertical asymptote at  </a:t>
            </a:r>
            <a:r>
              <a:rPr lang="en-US" altLang="en-US" sz="2000" i="1" dirty="0">
                <a:solidFill>
                  <a:srgbClr val="FF0000"/>
                </a:solidFill>
              </a:rPr>
              <a:t>x </a:t>
            </a:r>
            <a:r>
              <a:rPr lang="en-US" altLang="en-US" sz="1800" dirty="0">
                <a:solidFill>
                  <a:srgbClr val="FF0000"/>
                </a:solidFill>
              </a:rPr>
              <a:t>= 0.</a:t>
            </a: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id="{42AB4D23-125D-472B-7760-F11B87A2A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6245" y="1473114"/>
            <a:ext cx="13874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</a:rPr>
              <a:t>horizontal asymptote at  </a:t>
            </a:r>
            <a:r>
              <a:rPr lang="en-US" altLang="en-US" sz="2000" i="1" dirty="0">
                <a:solidFill>
                  <a:srgbClr val="FF0000"/>
                </a:solidFill>
              </a:rPr>
              <a:t>y </a:t>
            </a:r>
            <a:r>
              <a:rPr lang="en-US" altLang="en-US" sz="1800" dirty="0">
                <a:solidFill>
                  <a:srgbClr val="FF0000"/>
                </a:solidFill>
              </a:rPr>
              <a:t>= 0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FB4957C-F31A-65A0-7303-65F6D1DB498A}"/>
              </a:ext>
            </a:extLst>
          </p:cNvPr>
          <p:cNvSpPr txBox="1"/>
          <p:nvPr/>
        </p:nvSpPr>
        <p:spPr>
          <a:xfrm>
            <a:off x="211800" y="4568185"/>
            <a:ext cx="691262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2.3 these limits showed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is a vertical asymptote.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2">
            <a:extLst>
              <a:ext uri="{FF2B5EF4-FFF2-40B4-BE49-F238E27FC236}">
                <a16:creationId xmlns:a16="http://schemas.microsoft.com/office/drawing/2014/main" id="{1B90B8FA-A6BE-EF5C-7C9B-B4613D512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8176" y="1476880"/>
            <a:ext cx="7902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Rectangle 22">
            <a:extLst>
              <a:ext uri="{FF2B5EF4-FFF2-40B4-BE49-F238E27FC236}">
                <a16:creationId xmlns:a16="http://schemas.microsoft.com/office/drawing/2014/main" id="{743E1723-2932-2F4A-E4A0-F54F55100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441" y="1482894"/>
            <a:ext cx="7902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Rectangle 22">
            <a:extLst>
              <a:ext uri="{FF2B5EF4-FFF2-40B4-BE49-F238E27FC236}">
                <a16:creationId xmlns:a16="http://schemas.microsoft.com/office/drawing/2014/main" id="{07489E11-2918-4EF3-F2A7-76BBFC316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196" y="3150742"/>
            <a:ext cx="7902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7" name="Rectangle 22">
            <a:extLst>
              <a:ext uri="{FF2B5EF4-FFF2-40B4-BE49-F238E27FC236}">
                <a16:creationId xmlns:a16="http://schemas.microsoft.com/office/drawing/2014/main" id="{3FCA27F0-FE00-272F-B0A4-8E0D68D8E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718" y="3107138"/>
            <a:ext cx="7902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0" grpId="0"/>
      <p:bldP spid="11" grpId="0" autoUpdateAnimBg="0"/>
      <p:bldP spid="12" grpId="0" autoUpdateAnimBg="0"/>
      <p:bldP spid="14" grpId="0"/>
      <p:bldP spid="13" grpId="0" animBg="1"/>
      <p:bldP spid="15" grpId="0" animBg="1"/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89EC63-F80A-8837-A1D2-9EAF823C67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4045865-6F52-1248-5AF4-45E1A6B8D695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E3730C9-E6EF-912F-C424-B9A17DA5DD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209298"/>
            <a:ext cx="3360018" cy="3741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37D2EB0-5506-9FA0-54A0-19A0447E12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1979" y="669871"/>
            <a:ext cx="8070972" cy="26325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582BD7-E488-C54F-7656-3E6115B510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0428" y="1316220"/>
            <a:ext cx="1849007" cy="5567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92B559-79A8-26FE-B884-5EFED2D49E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8354" y="1997415"/>
            <a:ext cx="6104147" cy="4225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0406D15-048C-ADDC-6126-42E33E64C9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9956" y="2544456"/>
            <a:ext cx="1849007" cy="55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1439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252983166290D4CB037BABC87ADE0AF" ma:contentTypeVersion="12" ma:contentTypeDescription="Create a new document." ma:contentTypeScope="" ma:versionID="4d149f89541e6b0da330706121dd0300">
  <xsd:schema xmlns:xsd="http://www.w3.org/2001/XMLSchema" xmlns:xs="http://www.w3.org/2001/XMLSchema" xmlns:p="http://schemas.microsoft.com/office/2006/metadata/properties" xmlns:ns3="90ed8822-a15b-46ad-b6f1-1f6bdb5b4d44" targetNamespace="http://schemas.microsoft.com/office/2006/metadata/properties" ma:root="true" ma:fieldsID="9bc72b411d9e55cf95af94a1dd977f42" ns3:_="">
    <xsd:import namespace="90ed8822-a15b-46ad-b6f1-1f6bdb5b4d4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3:MediaServiceObjectDetectorVersion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ed8822-a15b-46ad-b6f1-1f6bdb5b4d4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ObjectDetectorVersions" ma:index="18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9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91EDA47-56D7-4F9C-A8E0-C2011AB857C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940C582-FBE5-420C-9001-371ADBB9D3D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0ed8822-a15b-46ad-b6f1-1f6bdb5b4d4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8F792D9-B63B-4B83-9D22-7B65B23567C3}">
  <ds:schemaRefs>
    <ds:schemaRef ds:uri="http://purl.org/dc/dcmitype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openxmlformats.org/package/2006/metadata/core-properties"/>
    <ds:schemaRef ds:uri="90ed8822-a15b-46ad-b6f1-1f6bdb5b4d44"/>
    <ds:schemaRef ds:uri="http://www.w3.org/XML/1998/namespace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353</TotalTime>
  <Words>545</Words>
  <Application>Microsoft Office PowerPoint</Application>
  <PresentationFormat>Widescreen</PresentationFormat>
  <Paragraphs>116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Times New Roman</vt:lpstr>
      <vt:lpstr>TimesLTStd-Italic</vt:lpstr>
      <vt:lpstr>TimesLTStd-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43</cp:revision>
  <dcterms:created xsi:type="dcterms:W3CDTF">2022-06-05T19:04:41Z</dcterms:created>
  <dcterms:modified xsi:type="dcterms:W3CDTF">2024-08-29T21:05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2983166290D4CB037BABC87ADE0AF</vt:lpwstr>
  </property>
</Properties>
</file>